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E442993" w14:textId="03BB9821" w:rsidR="00BF7D18" w:rsidRDefault="00EC2A92" w:rsidP="003D1561">
      <w:pPr>
        <w:pStyle w:val="1"/>
        <w:ind w:firstLineChars="0" w:firstLine="0"/>
      </w:pPr>
      <w:bookmarkStart w:id="0" w:name="_Toc44275922"/>
      <w:r w:rsidRPr="00EC2A92">
        <w:t>机器学习</w:t>
      </w:r>
      <w:r w:rsidRPr="00EC2A92">
        <w:rPr>
          <w:rFonts w:hint="eastAsia"/>
        </w:rPr>
        <w:t>上机实验</w:t>
      </w:r>
      <w:r w:rsidRPr="00EC2A92">
        <w:t>报告</w:t>
      </w:r>
      <w:bookmarkEnd w:id="0"/>
    </w:p>
    <w:p w14:paraId="4EC7D3CC" w14:textId="497E77C3" w:rsidR="00EC2A92" w:rsidRDefault="00EC2A92" w:rsidP="003D1561">
      <w:pPr>
        <w:jc w:val="center"/>
      </w:pPr>
      <w:r>
        <w:rPr>
          <w:rFonts w:hint="eastAsia"/>
        </w:rPr>
        <w:t>17030140014</w:t>
      </w:r>
      <w:r>
        <w:t xml:space="preserve"> </w:t>
      </w:r>
      <w:r>
        <w:rPr>
          <w:rFonts w:hint="eastAsia"/>
        </w:rPr>
        <w:t>张笑天</w:t>
      </w:r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2"/>
          <w:lang w:val="zh-CN"/>
        </w:rPr>
        <w:id w:val="1690332078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5C709263" w14:textId="02C3F37B" w:rsidR="007C09CB" w:rsidRDefault="007C09CB">
          <w:pPr>
            <w:pStyle w:val="TOC"/>
          </w:pPr>
          <w:r>
            <w:rPr>
              <w:lang w:val="zh-CN"/>
            </w:rPr>
            <w:t>目录</w:t>
          </w:r>
        </w:p>
        <w:p w14:paraId="27AD9118" w14:textId="4FECB5D7" w:rsidR="00A754C7" w:rsidRDefault="007C09CB">
          <w:pPr>
            <w:pStyle w:val="TOC1"/>
            <w:tabs>
              <w:tab w:val="right" w:leader="dot" w:pos="8296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4275922" w:history="1">
            <w:r w:rsidR="00A754C7" w:rsidRPr="00F279FD">
              <w:rPr>
                <w:rStyle w:val="a8"/>
                <w:noProof/>
              </w:rPr>
              <w:t>机器学习上机实验报告</w:t>
            </w:r>
            <w:r w:rsidR="00A754C7">
              <w:rPr>
                <w:noProof/>
                <w:webHidden/>
              </w:rPr>
              <w:tab/>
            </w:r>
            <w:r w:rsidR="00A754C7">
              <w:rPr>
                <w:noProof/>
                <w:webHidden/>
              </w:rPr>
              <w:fldChar w:fldCharType="begin"/>
            </w:r>
            <w:r w:rsidR="00A754C7">
              <w:rPr>
                <w:noProof/>
                <w:webHidden/>
              </w:rPr>
              <w:instrText xml:space="preserve"> PAGEREF _Toc44275922 \h </w:instrText>
            </w:r>
            <w:r w:rsidR="00A754C7">
              <w:rPr>
                <w:noProof/>
                <w:webHidden/>
              </w:rPr>
            </w:r>
            <w:r w:rsidR="00A754C7">
              <w:rPr>
                <w:noProof/>
                <w:webHidden/>
              </w:rPr>
              <w:fldChar w:fldCharType="separate"/>
            </w:r>
            <w:r w:rsidR="00A754C7">
              <w:rPr>
                <w:noProof/>
                <w:webHidden/>
              </w:rPr>
              <w:t>1</w:t>
            </w:r>
            <w:r w:rsidR="00A754C7">
              <w:rPr>
                <w:noProof/>
                <w:webHidden/>
              </w:rPr>
              <w:fldChar w:fldCharType="end"/>
            </w:r>
          </w:hyperlink>
        </w:p>
        <w:p w14:paraId="48A4125F" w14:textId="0E453E54" w:rsidR="00A754C7" w:rsidRDefault="00A754C7">
          <w:pPr>
            <w:pStyle w:val="TOC2"/>
            <w:tabs>
              <w:tab w:val="left" w:pos="1260"/>
              <w:tab w:val="right" w:leader="dot" w:pos="8296"/>
            </w:tabs>
            <w:rPr>
              <w:noProof/>
            </w:rPr>
          </w:pPr>
          <w:hyperlink w:anchor="_Toc44275923" w:history="1">
            <w:r w:rsidRPr="00F279FD">
              <w:rPr>
                <w:rStyle w:val="a8"/>
                <w:noProof/>
              </w:rPr>
              <w:t>1</w:t>
            </w:r>
            <w:r>
              <w:rPr>
                <w:noProof/>
              </w:rPr>
              <w:tab/>
            </w:r>
            <w:r w:rsidRPr="00F279FD">
              <w:rPr>
                <w:rStyle w:val="a8"/>
                <w:noProof/>
              </w:rPr>
              <w:t>实验C2-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759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9619962" w14:textId="69E74A95" w:rsidR="00A754C7" w:rsidRDefault="00A754C7">
          <w:pPr>
            <w:pStyle w:val="TOC3"/>
            <w:tabs>
              <w:tab w:val="left" w:pos="1680"/>
              <w:tab w:val="right" w:leader="dot" w:pos="8296"/>
            </w:tabs>
            <w:rPr>
              <w:noProof/>
            </w:rPr>
          </w:pPr>
          <w:hyperlink w:anchor="_Toc44275924" w:history="1">
            <w:r w:rsidRPr="00F279FD">
              <w:rPr>
                <w:rStyle w:val="a8"/>
                <w:noProof/>
              </w:rPr>
              <w:t>a)</w:t>
            </w:r>
            <w:r>
              <w:rPr>
                <w:noProof/>
              </w:rPr>
              <w:tab/>
            </w:r>
            <w:r w:rsidRPr="00F279FD">
              <w:rPr>
                <w:rStyle w:val="a8"/>
                <w:noProof/>
              </w:rPr>
              <w:t>实验内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759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0461A66" w14:textId="0F323CD5" w:rsidR="00A754C7" w:rsidRDefault="00A754C7">
          <w:pPr>
            <w:pStyle w:val="TOC3"/>
            <w:tabs>
              <w:tab w:val="left" w:pos="1680"/>
              <w:tab w:val="right" w:leader="dot" w:pos="8296"/>
            </w:tabs>
            <w:rPr>
              <w:noProof/>
            </w:rPr>
          </w:pPr>
          <w:hyperlink w:anchor="_Toc44275925" w:history="1">
            <w:r w:rsidRPr="00F279FD">
              <w:rPr>
                <w:rStyle w:val="a8"/>
                <w:noProof/>
              </w:rPr>
              <w:t>b)</w:t>
            </w:r>
            <w:r>
              <w:rPr>
                <w:noProof/>
              </w:rPr>
              <w:tab/>
            </w:r>
            <w:r w:rsidRPr="00F279FD">
              <w:rPr>
                <w:rStyle w:val="a8"/>
                <w:noProof/>
              </w:rPr>
              <w:t>实验步骤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759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C6F6DB4" w14:textId="406F1B65" w:rsidR="00A754C7" w:rsidRDefault="00A754C7">
          <w:pPr>
            <w:pStyle w:val="TOC3"/>
            <w:tabs>
              <w:tab w:val="left" w:pos="1680"/>
              <w:tab w:val="right" w:leader="dot" w:pos="8296"/>
            </w:tabs>
            <w:rPr>
              <w:noProof/>
            </w:rPr>
          </w:pPr>
          <w:hyperlink w:anchor="_Toc44275926" w:history="1">
            <w:r w:rsidRPr="00F279FD">
              <w:rPr>
                <w:rStyle w:val="a8"/>
                <w:noProof/>
              </w:rPr>
              <w:t>c)</w:t>
            </w:r>
            <w:r>
              <w:rPr>
                <w:noProof/>
              </w:rPr>
              <w:tab/>
            </w:r>
            <w:r w:rsidRPr="00F279FD">
              <w:rPr>
                <w:rStyle w:val="a8"/>
                <w:noProof/>
              </w:rPr>
              <w:t>实验结果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759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9D08A81" w14:textId="6B939243" w:rsidR="00A754C7" w:rsidRDefault="00A754C7">
          <w:pPr>
            <w:pStyle w:val="TOC3"/>
            <w:tabs>
              <w:tab w:val="left" w:pos="1680"/>
              <w:tab w:val="right" w:leader="dot" w:pos="8296"/>
            </w:tabs>
            <w:rPr>
              <w:noProof/>
            </w:rPr>
          </w:pPr>
          <w:hyperlink w:anchor="_Toc44275927" w:history="1">
            <w:r w:rsidRPr="00F279FD">
              <w:rPr>
                <w:rStyle w:val="a8"/>
                <w:noProof/>
              </w:rPr>
              <w:t>d)</w:t>
            </w:r>
            <w:r>
              <w:rPr>
                <w:noProof/>
              </w:rPr>
              <w:tab/>
            </w:r>
            <w:r w:rsidRPr="00F279FD">
              <w:rPr>
                <w:rStyle w:val="a8"/>
                <w:noProof/>
              </w:rPr>
              <w:t>实验感想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759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05E30EF" w14:textId="5C84595C" w:rsidR="00A754C7" w:rsidRDefault="00A754C7">
          <w:pPr>
            <w:pStyle w:val="TOC2"/>
            <w:tabs>
              <w:tab w:val="left" w:pos="1260"/>
              <w:tab w:val="right" w:leader="dot" w:pos="8296"/>
            </w:tabs>
            <w:rPr>
              <w:noProof/>
            </w:rPr>
          </w:pPr>
          <w:hyperlink w:anchor="_Toc44275928" w:history="1">
            <w:r w:rsidRPr="00F279FD">
              <w:rPr>
                <w:rStyle w:val="a8"/>
                <w:noProof/>
              </w:rPr>
              <w:t>2</w:t>
            </w:r>
            <w:r>
              <w:rPr>
                <w:noProof/>
              </w:rPr>
              <w:tab/>
            </w:r>
            <w:r w:rsidRPr="00F279FD">
              <w:rPr>
                <w:rStyle w:val="a8"/>
                <w:noProof/>
              </w:rPr>
              <w:t>C3-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759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88811E5" w14:textId="1BF51F05" w:rsidR="00A754C7" w:rsidRDefault="00A754C7">
          <w:pPr>
            <w:pStyle w:val="TOC3"/>
            <w:tabs>
              <w:tab w:val="left" w:pos="1680"/>
              <w:tab w:val="right" w:leader="dot" w:pos="8296"/>
            </w:tabs>
            <w:rPr>
              <w:noProof/>
            </w:rPr>
          </w:pPr>
          <w:hyperlink w:anchor="_Toc44275929" w:history="1">
            <w:r w:rsidRPr="00F279FD">
              <w:rPr>
                <w:rStyle w:val="a8"/>
                <w:noProof/>
              </w:rPr>
              <w:t>a)</w:t>
            </w:r>
            <w:r>
              <w:rPr>
                <w:noProof/>
              </w:rPr>
              <w:tab/>
            </w:r>
            <w:r w:rsidRPr="00F279FD">
              <w:rPr>
                <w:rStyle w:val="a8"/>
                <w:noProof/>
              </w:rPr>
              <w:t>实验内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759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236C8F" w14:textId="39C85BE2" w:rsidR="00A754C7" w:rsidRDefault="00A754C7">
          <w:pPr>
            <w:pStyle w:val="TOC3"/>
            <w:tabs>
              <w:tab w:val="left" w:pos="1680"/>
              <w:tab w:val="right" w:leader="dot" w:pos="8296"/>
            </w:tabs>
            <w:rPr>
              <w:noProof/>
            </w:rPr>
          </w:pPr>
          <w:hyperlink w:anchor="_Toc44275930" w:history="1">
            <w:r w:rsidRPr="00F279FD">
              <w:rPr>
                <w:rStyle w:val="a8"/>
                <w:noProof/>
              </w:rPr>
              <w:t>b)</w:t>
            </w:r>
            <w:r>
              <w:rPr>
                <w:noProof/>
              </w:rPr>
              <w:tab/>
            </w:r>
            <w:r w:rsidRPr="00F279FD">
              <w:rPr>
                <w:rStyle w:val="a8"/>
                <w:noProof/>
              </w:rPr>
              <w:t>实验步骤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759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5089925" w14:textId="5C00A000" w:rsidR="00A754C7" w:rsidRDefault="00A754C7">
          <w:pPr>
            <w:pStyle w:val="TOC3"/>
            <w:tabs>
              <w:tab w:val="left" w:pos="1680"/>
              <w:tab w:val="right" w:leader="dot" w:pos="8296"/>
            </w:tabs>
            <w:rPr>
              <w:noProof/>
            </w:rPr>
          </w:pPr>
          <w:hyperlink w:anchor="_Toc44275931" w:history="1">
            <w:r w:rsidRPr="00F279FD">
              <w:rPr>
                <w:rStyle w:val="a8"/>
                <w:noProof/>
              </w:rPr>
              <w:t>c)</w:t>
            </w:r>
            <w:r>
              <w:rPr>
                <w:noProof/>
              </w:rPr>
              <w:tab/>
            </w:r>
            <w:r w:rsidRPr="00F279FD">
              <w:rPr>
                <w:rStyle w:val="a8"/>
                <w:noProof/>
              </w:rPr>
              <w:t>实验结果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759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5E7E932" w14:textId="1EE66066" w:rsidR="00A754C7" w:rsidRDefault="00A754C7">
          <w:pPr>
            <w:pStyle w:val="TOC3"/>
            <w:tabs>
              <w:tab w:val="left" w:pos="1680"/>
              <w:tab w:val="right" w:leader="dot" w:pos="8296"/>
            </w:tabs>
            <w:rPr>
              <w:noProof/>
            </w:rPr>
          </w:pPr>
          <w:hyperlink w:anchor="_Toc44275932" w:history="1">
            <w:r w:rsidRPr="00F279FD">
              <w:rPr>
                <w:rStyle w:val="a8"/>
                <w:noProof/>
              </w:rPr>
              <w:t>d)</w:t>
            </w:r>
            <w:r>
              <w:rPr>
                <w:noProof/>
              </w:rPr>
              <w:tab/>
            </w:r>
            <w:r w:rsidRPr="00F279FD">
              <w:rPr>
                <w:rStyle w:val="a8"/>
                <w:noProof/>
              </w:rPr>
              <w:t>实验感想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759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CEA0B51" w14:textId="2423D227" w:rsidR="00A754C7" w:rsidRDefault="00A754C7">
          <w:pPr>
            <w:pStyle w:val="TOC2"/>
            <w:tabs>
              <w:tab w:val="left" w:pos="1260"/>
              <w:tab w:val="right" w:leader="dot" w:pos="8296"/>
            </w:tabs>
            <w:rPr>
              <w:noProof/>
            </w:rPr>
          </w:pPr>
          <w:hyperlink w:anchor="_Toc44275933" w:history="1">
            <w:r w:rsidRPr="00F279FD">
              <w:rPr>
                <w:rStyle w:val="a8"/>
                <w:noProof/>
              </w:rPr>
              <w:t>3</w:t>
            </w:r>
            <w:r>
              <w:rPr>
                <w:noProof/>
              </w:rPr>
              <w:tab/>
            </w:r>
            <w:r w:rsidRPr="00F279FD">
              <w:rPr>
                <w:rStyle w:val="a8"/>
                <w:noProof/>
              </w:rPr>
              <w:t>C4-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759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9C0E855" w14:textId="5248E58F" w:rsidR="00A754C7" w:rsidRDefault="00A754C7">
          <w:pPr>
            <w:pStyle w:val="TOC3"/>
            <w:tabs>
              <w:tab w:val="left" w:pos="1680"/>
              <w:tab w:val="right" w:leader="dot" w:pos="8296"/>
            </w:tabs>
            <w:rPr>
              <w:noProof/>
            </w:rPr>
          </w:pPr>
          <w:hyperlink w:anchor="_Toc44275934" w:history="1">
            <w:r w:rsidRPr="00F279FD">
              <w:rPr>
                <w:rStyle w:val="a8"/>
                <w:noProof/>
              </w:rPr>
              <w:t>a)</w:t>
            </w:r>
            <w:r>
              <w:rPr>
                <w:noProof/>
              </w:rPr>
              <w:tab/>
            </w:r>
            <w:r w:rsidRPr="00F279FD">
              <w:rPr>
                <w:rStyle w:val="a8"/>
                <w:noProof/>
              </w:rPr>
              <w:t>实验内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759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89DF0C6" w14:textId="275714C7" w:rsidR="00A754C7" w:rsidRDefault="00A754C7">
          <w:pPr>
            <w:pStyle w:val="TOC3"/>
            <w:tabs>
              <w:tab w:val="left" w:pos="1680"/>
              <w:tab w:val="right" w:leader="dot" w:pos="8296"/>
            </w:tabs>
            <w:rPr>
              <w:noProof/>
            </w:rPr>
          </w:pPr>
          <w:hyperlink w:anchor="_Toc44275935" w:history="1">
            <w:r w:rsidRPr="00F279FD">
              <w:rPr>
                <w:rStyle w:val="a8"/>
                <w:noProof/>
              </w:rPr>
              <w:t>b)</w:t>
            </w:r>
            <w:r>
              <w:rPr>
                <w:noProof/>
              </w:rPr>
              <w:tab/>
            </w:r>
            <w:r w:rsidRPr="00F279FD">
              <w:rPr>
                <w:rStyle w:val="a8"/>
                <w:noProof/>
              </w:rPr>
              <w:t>实验步骤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759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E2ACB59" w14:textId="362875A4" w:rsidR="00A754C7" w:rsidRDefault="00A754C7">
          <w:pPr>
            <w:pStyle w:val="TOC3"/>
            <w:tabs>
              <w:tab w:val="left" w:pos="1680"/>
              <w:tab w:val="right" w:leader="dot" w:pos="8296"/>
            </w:tabs>
            <w:rPr>
              <w:noProof/>
            </w:rPr>
          </w:pPr>
          <w:hyperlink w:anchor="_Toc44275936" w:history="1">
            <w:r w:rsidRPr="00F279FD">
              <w:rPr>
                <w:rStyle w:val="a8"/>
                <w:noProof/>
              </w:rPr>
              <w:t>c)</w:t>
            </w:r>
            <w:r>
              <w:rPr>
                <w:noProof/>
              </w:rPr>
              <w:tab/>
            </w:r>
            <w:r w:rsidRPr="00F279FD">
              <w:rPr>
                <w:rStyle w:val="a8"/>
                <w:noProof/>
              </w:rPr>
              <w:t>实验结果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759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AC7F312" w14:textId="1AE8F119" w:rsidR="00A754C7" w:rsidRDefault="00A754C7">
          <w:pPr>
            <w:pStyle w:val="TOC3"/>
            <w:tabs>
              <w:tab w:val="left" w:pos="1680"/>
              <w:tab w:val="right" w:leader="dot" w:pos="8296"/>
            </w:tabs>
            <w:rPr>
              <w:noProof/>
            </w:rPr>
          </w:pPr>
          <w:hyperlink w:anchor="_Toc44275937" w:history="1">
            <w:r w:rsidRPr="00F279FD">
              <w:rPr>
                <w:rStyle w:val="a8"/>
                <w:noProof/>
              </w:rPr>
              <w:t>d)</w:t>
            </w:r>
            <w:r>
              <w:rPr>
                <w:noProof/>
              </w:rPr>
              <w:tab/>
            </w:r>
            <w:r w:rsidRPr="00F279FD">
              <w:rPr>
                <w:rStyle w:val="a8"/>
                <w:noProof/>
              </w:rPr>
              <w:t>实验感想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759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3C4B5EE" w14:textId="686364F1" w:rsidR="00A754C7" w:rsidRDefault="00A754C7">
          <w:pPr>
            <w:pStyle w:val="TOC2"/>
            <w:tabs>
              <w:tab w:val="left" w:pos="1260"/>
              <w:tab w:val="right" w:leader="dot" w:pos="8296"/>
            </w:tabs>
            <w:rPr>
              <w:noProof/>
            </w:rPr>
          </w:pPr>
          <w:hyperlink w:anchor="_Toc44275938" w:history="1">
            <w:r w:rsidRPr="00F279FD">
              <w:rPr>
                <w:rStyle w:val="a8"/>
                <w:noProof/>
              </w:rPr>
              <w:t>4</w:t>
            </w:r>
            <w:r>
              <w:rPr>
                <w:noProof/>
              </w:rPr>
              <w:tab/>
            </w:r>
            <w:r w:rsidRPr="00F279FD">
              <w:rPr>
                <w:rStyle w:val="a8"/>
                <w:noProof/>
              </w:rPr>
              <w:t>C4-2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759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C8454BC" w14:textId="11AD5DA0" w:rsidR="00A754C7" w:rsidRDefault="00A754C7">
          <w:pPr>
            <w:pStyle w:val="TOC3"/>
            <w:tabs>
              <w:tab w:val="left" w:pos="1680"/>
              <w:tab w:val="right" w:leader="dot" w:pos="8296"/>
            </w:tabs>
            <w:rPr>
              <w:noProof/>
            </w:rPr>
          </w:pPr>
          <w:hyperlink w:anchor="_Toc44275939" w:history="1">
            <w:r w:rsidRPr="00F279FD">
              <w:rPr>
                <w:rStyle w:val="a8"/>
                <w:noProof/>
              </w:rPr>
              <w:t>a)</w:t>
            </w:r>
            <w:r>
              <w:rPr>
                <w:noProof/>
              </w:rPr>
              <w:tab/>
            </w:r>
            <w:r w:rsidRPr="00F279FD">
              <w:rPr>
                <w:rStyle w:val="a8"/>
                <w:noProof/>
              </w:rPr>
              <w:t>实验内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759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BB39201" w14:textId="017CBA76" w:rsidR="00A754C7" w:rsidRDefault="00A754C7">
          <w:pPr>
            <w:pStyle w:val="TOC3"/>
            <w:tabs>
              <w:tab w:val="left" w:pos="1680"/>
              <w:tab w:val="right" w:leader="dot" w:pos="8296"/>
            </w:tabs>
            <w:rPr>
              <w:noProof/>
            </w:rPr>
          </w:pPr>
          <w:hyperlink w:anchor="_Toc44275940" w:history="1">
            <w:r w:rsidRPr="00F279FD">
              <w:rPr>
                <w:rStyle w:val="a8"/>
                <w:noProof/>
              </w:rPr>
              <w:t>b)</w:t>
            </w:r>
            <w:r>
              <w:rPr>
                <w:noProof/>
              </w:rPr>
              <w:tab/>
            </w:r>
            <w:r w:rsidRPr="00F279FD">
              <w:rPr>
                <w:rStyle w:val="a8"/>
                <w:noProof/>
              </w:rPr>
              <w:t>实验步骤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759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2F504CE" w14:textId="20DA7D76" w:rsidR="00A754C7" w:rsidRDefault="00A754C7">
          <w:pPr>
            <w:pStyle w:val="TOC3"/>
            <w:tabs>
              <w:tab w:val="left" w:pos="1680"/>
              <w:tab w:val="right" w:leader="dot" w:pos="8296"/>
            </w:tabs>
            <w:rPr>
              <w:noProof/>
            </w:rPr>
          </w:pPr>
          <w:hyperlink w:anchor="_Toc44275941" w:history="1">
            <w:r w:rsidRPr="00F279FD">
              <w:rPr>
                <w:rStyle w:val="a8"/>
                <w:noProof/>
              </w:rPr>
              <w:t>c)</w:t>
            </w:r>
            <w:r>
              <w:rPr>
                <w:noProof/>
              </w:rPr>
              <w:tab/>
            </w:r>
            <w:r w:rsidRPr="00F279FD">
              <w:rPr>
                <w:rStyle w:val="a8"/>
                <w:noProof/>
              </w:rPr>
              <w:t>实验结果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759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CC647E0" w14:textId="141B5950" w:rsidR="00A754C7" w:rsidRDefault="00A754C7">
          <w:pPr>
            <w:pStyle w:val="TOC3"/>
            <w:tabs>
              <w:tab w:val="left" w:pos="1680"/>
              <w:tab w:val="right" w:leader="dot" w:pos="8296"/>
            </w:tabs>
            <w:rPr>
              <w:noProof/>
            </w:rPr>
          </w:pPr>
          <w:hyperlink w:anchor="_Toc44275942" w:history="1">
            <w:r w:rsidRPr="00F279FD">
              <w:rPr>
                <w:rStyle w:val="a8"/>
                <w:noProof/>
              </w:rPr>
              <w:t>d)</w:t>
            </w:r>
            <w:r>
              <w:rPr>
                <w:noProof/>
              </w:rPr>
              <w:tab/>
            </w:r>
            <w:r w:rsidRPr="00F279FD">
              <w:rPr>
                <w:rStyle w:val="a8"/>
                <w:noProof/>
              </w:rPr>
              <w:t>实验感想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759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DC02BBA" w14:textId="4800E8F6" w:rsidR="00A754C7" w:rsidRDefault="00A754C7">
          <w:pPr>
            <w:pStyle w:val="TOC2"/>
            <w:tabs>
              <w:tab w:val="left" w:pos="1260"/>
              <w:tab w:val="right" w:leader="dot" w:pos="8296"/>
            </w:tabs>
            <w:rPr>
              <w:noProof/>
            </w:rPr>
          </w:pPr>
          <w:hyperlink w:anchor="_Toc44275943" w:history="1">
            <w:r w:rsidRPr="00F279FD">
              <w:rPr>
                <w:rStyle w:val="a8"/>
                <w:noProof/>
              </w:rPr>
              <w:t>5</w:t>
            </w:r>
            <w:r>
              <w:rPr>
                <w:noProof/>
              </w:rPr>
              <w:tab/>
            </w:r>
            <w:r w:rsidRPr="00F279FD">
              <w:rPr>
                <w:rStyle w:val="a8"/>
                <w:noProof/>
              </w:rPr>
              <w:t>C4-3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759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05A3FC1" w14:textId="56467134" w:rsidR="00A754C7" w:rsidRDefault="00A754C7">
          <w:pPr>
            <w:pStyle w:val="TOC3"/>
            <w:tabs>
              <w:tab w:val="left" w:pos="1680"/>
              <w:tab w:val="right" w:leader="dot" w:pos="8296"/>
            </w:tabs>
            <w:rPr>
              <w:noProof/>
            </w:rPr>
          </w:pPr>
          <w:hyperlink w:anchor="_Toc44275944" w:history="1">
            <w:r w:rsidRPr="00F279FD">
              <w:rPr>
                <w:rStyle w:val="a8"/>
                <w:noProof/>
              </w:rPr>
              <w:t>a)</w:t>
            </w:r>
            <w:r>
              <w:rPr>
                <w:noProof/>
              </w:rPr>
              <w:tab/>
            </w:r>
            <w:r w:rsidRPr="00F279FD">
              <w:rPr>
                <w:rStyle w:val="a8"/>
                <w:noProof/>
              </w:rPr>
              <w:t>实验内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759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14CD05D" w14:textId="3FA77E38" w:rsidR="00A754C7" w:rsidRDefault="00A754C7">
          <w:pPr>
            <w:pStyle w:val="TOC3"/>
            <w:tabs>
              <w:tab w:val="left" w:pos="1680"/>
              <w:tab w:val="right" w:leader="dot" w:pos="8296"/>
            </w:tabs>
            <w:rPr>
              <w:noProof/>
            </w:rPr>
          </w:pPr>
          <w:hyperlink w:anchor="_Toc44275945" w:history="1">
            <w:r w:rsidRPr="00F279FD">
              <w:rPr>
                <w:rStyle w:val="a8"/>
                <w:noProof/>
              </w:rPr>
              <w:t>b)</w:t>
            </w:r>
            <w:r>
              <w:rPr>
                <w:noProof/>
              </w:rPr>
              <w:tab/>
            </w:r>
            <w:r w:rsidRPr="00F279FD">
              <w:rPr>
                <w:rStyle w:val="a8"/>
                <w:noProof/>
              </w:rPr>
              <w:t>实验步骤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759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AE2665E" w14:textId="4DBC2372" w:rsidR="00A754C7" w:rsidRDefault="00A754C7">
          <w:pPr>
            <w:pStyle w:val="TOC3"/>
            <w:tabs>
              <w:tab w:val="left" w:pos="1680"/>
              <w:tab w:val="right" w:leader="dot" w:pos="8296"/>
            </w:tabs>
            <w:rPr>
              <w:noProof/>
            </w:rPr>
          </w:pPr>
          <w:hyperlink w:anchor="_Toc44275946" w:history="1">
            <w:r w:rsidRPr="00F279FD">
              <w:rPr>
                <w:rStyle w:val="a8"/>
                <w:noProof/>
              </w:rPr>
              <w:t>c)</w:t>
            </w:r>
            <w:r>
              <w:rPr>
                <w:noProof/>
              </w:rPr>
              <w:tab/>
            </w:r>
            <w:r w:rsidRPr="00F279FD">
              <w:rPr>
                <w:rStyle w:val="a8"/>
                <w:noProof/>
              </w:rPr>
              <w:t>实验结果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759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A7DCAD0" w14:textId="4E9BC42D" w:rsidR="00A754C7" w:rsidRDefault="00A754C7">
          <w:pPr>
            <w:pStyle w:val="TOC3"/>
            <w:tabs>
              <w:tab w:val="left" w:pos="1680"/>
              <w:tab w:val="right" w:leader="dot" w:pos="8296"/>
            </w:tabs>
            <w:rPr>
              <w:noProof/>
            </w:rPr>
          </w:pPr>
          <w:hyperlink w:anchor="_Toc44275947" w:history="1">
            <w:r w:rsidRPr="00F279FD">
              <w:rPr>
                <w:rStyle w:val="a8"/>
                <w:noProof/>
              </w:rPr>
              <w:t>d)</w:t>
            </w:r>
            <w:r>
              <w:rPr>
                <w:noProof/>
              </w:rPr>
              <w:tab/>
            </w:r>
            <w:r w:rsidRPr="00F279FD">
              <w:rPr>
                <w:rStyle w:val="a8"/>
                <w:noProof/>
              </w:rPr>
              <w:t>实验感想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759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6DA5CEA" w14:textId="7DE17F3E" w:rsidR="00A754C7" w:rsidRDefault="00A754C7">
          <w:pPr>
            <w:pStyle w:val="TOC2"/>
            <w:tabs>
              <w:tab w:val="left" w:pos="1260"/>
              <w:tab w:val="right" w:leader="dot" w:pos="8296"/>
            </w:tabs>
            <w:rPr>
              <w:noProof/>
            </w:rPr>
          </w:pPr>
          <w:hyperlink w:anchor="_Toc44275948" w:history="1">
            <w:r w:rsidRPr="00F279FD">
              <w:rPr>
                <w:rStyle w:val="a8"/>
                <w:noProof/>
              </w:rPr>
              <w:t>6</w:t>
            </w:r>
            <w:r>
              <w:rPr>
                <w:noProof/>
              </w:rPr>
              <w:tab/>
            </w:r>
            <w:r w:rsidRPr="00F279FD">
              <w:rPr>
                <w:rStyle w:val="a8"/>
                <w:noProof/>
              </w:rPr>
              <w:t>C5-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759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22B3E31" w14:textId="0F71D4BD" w:rsidR="00A754C7" w:rsidRDefault="00A754C7">
          <w:pPr>
            <w:pStyle w:val="TOC3"/>
            <w:tabs>
              <w:tab w:val="left" w:pos="1680"/>
              <w:tab w:val="right" w:leader="dot" w:pos="8296"/>
            </w:tabs>
            <w:rPr>
              <w:noProof/>
            </w:rPr>
          </w:pPr>
          <w:hyperlink w:anchor="_Toc44275949" w:history="1">
            <w:r w:rsidRPr="00F279FD">
              <w:rPr>
                <w:rStyle w:val="a8"/>
                <w:noProof/>
              </w:rPr>
              <w:t>a)</w:t>
            </w:r>
            <w:r>
              <w:rPr>
                <w:noProof/>
              </w:rPr>
              <w:tab/>
            </w:r>
            <w:r w:rsidRPr="00F279FD">
              <w:rPr>
                <w:rStyle w:val="a8"/>
                <w:noProof/>
              </w:rPr>
              <w:t>实验内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759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FFDDF0C" w14:textId="3F4830DF" w:rsidR="00A754C7" w:rsidRDefault="00A754C7">
          <w:pPr>
            <w:pStyle w:val="TOC3"/>
            <w:tabs>
              <w:tab w:val="left" w:pos="1680"/>
              <w:tab w:val="right" w:leader="dot" w:pos="8296"/>
            </w:tabs>
            <w:rPr>
              <w:noProof/>
            </w:rPr>
          </w:pPr>
          <w:hyperlink w:anchor="_Toc44275950" w:history="1">
            <w:r w:rsidRPr="00F279FD">
              <w:rPr>
                <w:rStyle w:val="a8"/>
                <w:noProof/>
              </w:rPr>
              <w:t>b)</w:t>
            </w:r>
            <w:r>
              <w:rPr>
                <w:noProof/>
              </w:rPr>
              <w:tab/>
            </w:r>
            <w:r w:rsidRPr="00F279FD">
              <w:rPr>
                <w:rStyle w:val="a8"/>
                <w:noProof/>
              </w:rPr>
              <w:t>实验步骤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759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962DC4D" w14:textId="493A1918" w:rsidR="00A754C7" w:rsidRDefault="00A754C7">
          <w:pPr>
            <w:pStyle w:val="TOC3"/>
            <w:tabs>
              <w:tab w:val="left" w:pos="1680"/>
              <w:tab w:val="right" w:leader="dot" w:pos="8296"/>
            </w:tabs>
            <w:rPr>
              <w:noProof/>
            </w:rPr>
          </w:pPr>
          <w:hyperlink w:anchor="_Toc44275951" w:history="1">
            <w:r w:rsidRPr="00F279FD">
              <w:rPr>
                <w:rStyle w:val="a8"/>
                <w:noProof/>
              </w:rPr>
              <w:t>c)</w:t>
            </w:r>
            <w:r>
              <w:rPr>
                <w:noProof/>
              </w:rPr>
              <w:tab/>
            </w:r>
            <w:r w:rsidRPr="00F279FD">
              <w:rPr>
                <w:rStyle w:val="a8"/>
                <w:noProof/>
              </w:rPr>
              <w:t>实验结果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759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0AA4312" w14:textId="34B3E6D1" w:rsidR="00A754C7" w:rsidRDefault="00A754C7">
          <w:pPr>
            <w:pStyle w:val="TOC3"/>
            <w:tabs>
              <w:tab w:val="left" w:pos="1680"/>
              <w:tab w:val="right" w:leader="dot" w:pos="8296"/>
            </w:tabs>
            <w:rPr>
              <w:noProof/>
            </w:rPr>
          </w:pPr>
          <w:hyperlink w:anchor="_Toc44275952" w:history="1">
            <w:r w:rsidRPr="00F279FD">
              <w:rPr>
                <w:rStyle w:val="a8"/>
                <w:noProof/>
              </w:rPr>
              <w:t>d)</w:t>
            </w:r>
            <w:r>
              <w:rPr>
                <w:noProof/>
              </w:rPr>
              <w:tab/>
            </w:r>
            <w:r w:rsidRPr="00F279FD">
              <w:rPr>
                <w:rStyle w:val="a8"/>
                <w:noProof/>
              </w:rPr>
              <w:t>实验感想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759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EDC0638" w14:textId="1F93FB9B" w:rsidR="00A754C7" w:rsidRDefault="00A754C7">
          <w:pPr>
            <w:pStyle w:val="TOC2"/>
            <w:tabs>
              <w:tab w:val="left" w:pos="1260"/>
              <w:tab w:val="right" w:leader="dot" w:pos="8296"/>
            </w:tabs>
            <w:rPr>
              <w:noProof/>
            </w:rPr>
          </w:pPr>
          <w:hyperlink w:anchor="_Toc44275953" w:history="1">
            <w:r w:rsidRPr="00F279FD">
              <w:rPr>
                <w:rStyle w:val="a8"/>
                <w:noProof/>
              </w:rPr>
              <w:t>7</w:t>
            </w:r>
            <w:r>
              <w:rPr>
                <w:noProof/>
              </w:rPr>
              <w:tab/>
            </w:r>
            <w:r w:rsidRPr="00F279FD">
              <w:rPr>
                <w:rStyle w:val="a8"/>
                <w:noProof/>
              </w:rPr>
              <w:t>C6-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759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9E775C5" w14:textId="5911A70D" w:rsidR="00A754C7" w:rsidRDefault="00A754C7">
          <w:pPr>
            <w:pStyle w:val="TOC3"/>
            <w:tabs>
              <w:tab w:val="left" w:pos="1680"/>
              <w:tab w:val="right" w:leader="dot" w:pos="8296"/>
            </w:tabs>
            <w:rPr>
              <w:noProof/>
            </w:rPr>
          </w:pPr>
          <w:hyperlink w:anchor="_Toc44275954" w:history="1">
            <w:r w:rsidRPr="00F279FD">
              <w:rPr>
                <w:rStyle w:val="a8"/>
                <w:noProof/>
              </w:rPr>
              <w:t>a)</w:t>
            </w:r>
            <w:r>
              <w:rPr>
                <w:noProof/>
              </w:rPr>
              <w:tab/>
            </w:r>
            <w:r w:rsidRPr="00F279FD">
              <w:rPr>
                <w:rStyle w:val="a8"/>
                <w:noProof/>
              </w:rPr>
              <w:t>实验内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759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F9E0831" w14:textId="7843AEA3" w:rsidR="00A754C7" w:rsidRDefault="00A754C7">
          <w:pPr>
            <w:pStyle w:val="TOC3"/>
            <w:tabs>
              <w:tab w:val="left" w:pos="1680"/>
              <w:tab w:val="right" w:leader="dot" w:pos="8296"/>
            </w:tabs>
            <w:rPr>
              <w:noProof/>
            </w:rPr>
          </w:pPr>
          <w:hyperlink w:anchor="_Toc44275955" w:history="1">
            <w:r w:rsidRPr="00F279FD">
              <w:rPr>
                <w:rStyle w:val="a8"/>
                <w:noProof/>
              </w:rPr>
              <w:t>b)</w:t>
            </w:r>
            <w:r>
              <w:rPr>
                <w:noProof/>
              </w:rPr>
              <w:tab/>
            </w:r>
            <w:r w:rsidRPr="00F279FD">
              <w:rPr>
                <w:rStyle w:val="a8"/>
                <w:noProof/>
              </w:rPr>
              <w:t>实验过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759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CAD22C9" w14:textId="3984CFE7" w:rsidR="00A754C7" w:rsidRDefault="00A754C7">
          <w:pPr>
            <w:pStyle w:val="TOC3"/>
            <w:tabs>
              <w:tab w:val="left" w:pos="1680"/>
              <w:tab w:val="right" w:leader="dot" w:pos="8296"/>
            </w:tabs>
            <w:rPr>
              <w:noProof/>
            </w:rPr>
          </w:pPr>
          <w:hyperlink w:anchor="_Toc44275956" w:history="1">
            <w:r w:rsidRPr="00F279FD">
              <w:rPr>
                <w:rStyle w:val="a8"/>
                <w:noProof/>
              </w:rPr>
              <w:t>c)</w:t>
            </w:r>
            <w:r>
              <w:rPr>
                <w:noProof/>
              </w:rPr>
              <w:tab/>
            </w:r>
            <w:r w:rsidRPr="00F279FD">
              <w:rPr>
                <w:rStyle w:val="a8"/>
                <w:noProof/>
              </w:rPr>
              <w:t>实验结果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759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91C2A8C" w14:textId="655A1E52" w:rsidR="00A754C7" w:rsidRDefault="00A754C7">
          <w:pPr>
            <w:pStyle w:val="TOC3"/>
            <w:tabs>
              <w:tab w:val="left" w:pos="1680"/>
              <w:tab w:val="right" w:leader="dot" w:pos="8296"/>
            </w:tabs>
            <w:rPr>
              <w:noProof/>
            </w:rPr>
          </w:pPr>
          <w:hyperlink w:anchor="_Toc44275957" w:history="1">
            <w:r w:rsidRPr="00F279FD">
              <w:rPr>
                <w:rStyle w:val="a8"/>
                <w:noProof/>
              </w:rPr>
              <w:t>d)</w:t>
            </w:r>
            <w:r>
              <w:rPr>
                <w:noProof/>
              </w:rPr>
              <w:tab/>
            </w:r>
            <w:r w:rsidRPr="00F279FD">
              <w:rPr>
                <w:rStyle w:val="a8"/>
                <w:noProof/>
              </w:rPr>
              <w:t>实验感想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759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899192D" w14:textId="3A76E169" w:rsidR="00A754C7" w:rsidRDefault="00A754C7">
          <w:pPr>
            <w:pStyle w:val="TOC2"/>
            <w:tabs>
              <w:tab w:val="left" w:pos="1260"/>
              <w:tab w:val="right" w:leader="dot" w:pos="8296"/>
            </w:tabs>
            <w:rPr>
              <w:noProof/>
            </w:rPr>
          </w:pPr>
          <w:hyperlink w:anchor="_Toc44275958" w:history="1">
            <w:r w:rsidRPr="00F279FD">
              <w:rPr>
                <w:rStyle w:val="a8"/>
                <w:noProof/>
              </w:rPr>
              <w:t>8</w:t>
            </w:r>
            <w:r>
              <w:rPr>
                <w:noProof/>
              </w:rPr>
              <w:tab/>
            </w:r>
            <w:r w:rsidRPr="00F279FD">
              <w:rPr>
                <w:rStyle w:val="a8"/>
                <w:noProof/>
              </w:rPr>
              <w:t>C6-2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759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4677E6E" w14:textId="2D8AB333" w:rsidR="00A754C7" w:rsidRDefault="00A754C7">
          <w:pPr>
            <w:pStyle w:val="TOC3"/>
            <w:tabs>
              <w:tab w:val="left" w:pos="1680"/>
              <w:tab w:val="right" w:leader="dot" w:pos="8296"/>
            </w:tabs>
            <w:rPr>
              <w:noProof/>
            </w:rPr>
          </w:pPr>
          <w:hyperlink w:anchor="_Toc44275959" w:history="1">
            <w:r w:rsidRPr="00F279FD">
              <w:rPr>
                <w:rStyle w:val="a8"/>
                <w:noProof/>
              </w:rPr>
              <w:t>a)</w:t>
            </w:r>
            <w:r>
              <w:rPr>
                <w:noProof/>
              </w:rPr>
              <w:tab/>
            </w:r>
            <w:r w:rsidRPr="00F279FD">
              <w:rPr>
                <w:rStyle w:val="a8"/>
                <w:noProof/>
              </w:rPr>
              <w:t>实验内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759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16A2CCF" w14:textId="22074F39" w:rsidR="00A754C7" w:rsidRDefault="00A754C7">
          <w:pPr>
            <w:pStyle w:val="TOC3"/>
            <w:tabs>
              <w:tab w:val="left" w:pos="1680"/>
              <w:tab w:val="right" w:leader="dot" w:pos="8296"/>
            </w:tabs>
            <w:rPr>
              <w:noProof/>
            </w:rPr>
          </w:pPr>
          <w:hyperlink w:anchor="_Toc44275960" w:history="1">
            <w:r w:rsidRPr="00F279FD">
              <w:rPr>
                <w:rStyle w:val="a8"/>
                <w:noProof/>
              </w:rPr>
              <w:t>b)</w:t>
            </w:r>
            <w:r>
              <w:rPr>
                <w:noProof/>
              </w:rPr>
              <w:tab/>
            </w:r>
            <w:r w:rsidRPr="00F279FD">
              <w:rPr>
                <w:rStyle w:val="a8"/>
                <w:noProof/>
              </w:rPr>
              <w:t>实验步骤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759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145DBF1" w14:textId="0DE833C2" w:rsidR="00A754C7" w:rsidRDefault="00A754C7">
          <w:pPr>
            <w:pStyle w:val="TOC3"/>
            <w:tabs>
              <w:tab w:val="left" w:pos="1680"/>
              <w:tab w:val="right" w:leader="dot" w:pos="8296"/>
            </w:tabs>
            <w:rPr>
              <w:noProof/>
            </w:rPr>
          </w:pPr>
          <w:hyperlink w:anchor="_Toc44275961" w:history="1">
            <w:r w:rsidRPr="00F279FD">
              <w:rPr>
                <w:rStyle w:val="a8"/>
                <w:noProof/>
              </w:rPr>
              <w:t>c)</w:t>
            </w:r>
            <w:r>
              <w:rPr>
                <w:noProof/>
              </w:rPr>
              <w:tab/>
            </w:r>
            <w:r w:rsidRPr="00F279FD">
              <w:rPr>
                <w:rStyle w:val="a8"/>
                <w:noProof/>
              </w:rPr>
              <w:t>实验结果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759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0135EC2" w14:textId="42601550" w:rsidR="00A754C7" w:rsidRDefault="00A754C7">
          <w:pPr>
            <w:pStyle w:val="TOC3"/>
            <w:tabs>
              <w:tab w:val="left" w:pos="1680"/>
              <w:tab w:val="right" w:leader="dot" w:pos="8296"/>
            </w:tabs>
            <w:rPr>
              <w:noProof/>
            </w:rPr>
          </w:pPr>
          <w:hyperlink w:anchor="_Toc44275962" w:history="1">
            <w:r w:rsidRPr="00F279FD">
              <w:rPr>
                <w:rStyle w:val="a8"/>
                <w:noProof/>
              </w:rPr>
              <w:t>d)</w:t>
            </w:r>
            <w:r>
              <w:rPr>
                <w:noProof/>
              </w:rPr>
              <w:tab/>
            </w:r>
            <w:r w:rsidRPr="00F279FD">
              <w:rPr>
                <w:rStyle w:val="a8"/>
                <w:noProof/>
              </w:rPr>
              <w:t>实验感想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759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226E06A" w14:textId="15D81C5B" w:rsidR="00A754C7" w:rsidRDefault="00A754C7">
          <w:pPr>
            <w:pStyle w:val="TOC2"/>
            <w:tabs>
              <w:tab w:val="left" w:pos="1260"/>
              <w:tab w:val="right" w:leader="dot" w:pos="8296"/>
            </w:tabs>
            <w:rPr>
              <w:noProof/>
            </w:rPr>
          </w:pPr>
          <w:hyperlink w:anchor="_Toc44275963" w:history="1">
            <w:r w:rsidRPr="00F279FD">
              <w:rPr>
                <w:rStyle w:val="a8"/>
                <w:noProof/>
              </w:rPr>
              <w:t>9</w:t>
            </w:r>
            <w:r>
              <w:rPr>
                <w:noProof/>
              </w:rPr>
              <w:tab/>
            </w:r>
            <w:r w:rsidRPr="00F279FD">
              <w:rPr>
                <w:rStyle w:val="a8"/>
                <w:noProof/>
              </w:rPr>
              <w:t>C7-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759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87C153B" w14:textId="38EBEC96" w:rsidR="00A754C7" w:rsidRDefault="00A754C7">
          <w:pPr>
            <w:pStyle w:val="TOC3"/>
            <w:tabs>
              <w:tab w:val="left" w:pos="1680"/>
              <w:tab w:val="right" w:leader="dot" w:pos="8296"/>
            </w:tabs>
            <w:rPr>
              <w:noProof/>
            </w:rPr>
          </w:pPr>
          <w:hyperlink w:anchor="_Toc44275964" w:history="1">
            <w:r w:rsidRPr="00F279FD">
              <w:rPr>
                <w:rStyle w:val="a8"/>
                <w:noProof/>
              </w:rPr>
              <w:t>a)</w:t>
            </w:r>
            <w:r>
              <w:rPr>
                <w:noProof/>
              </w:rPr>
              <w:tab/>
            </w:r>
            <w:r w:rsidRPr="00F279FD">
              <w:rPr>
                <w:rStyle w:val="a8"/>
                <w:noProof/>
              </w:rPr>
              <w:t>实验内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759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B47404B" w14:textId="0D664147" w:rsidR="00A754C7" w:rsidRDefault="00A754C7">
          <w:pPr>
            <w:pStyle w:val="TOC3"/>
            <w:tabs>
              <w:tab w:val="left" w:pos="1680"/>
              <w:tab w:val="right" w:leader="dot" w:pos="8296"/>
            </w:tabs>
            <w:rPr>
              <w:noProof/>
            </w:rPr>
          </w:pPr>
          <w:hyperlink w:anchor="_Toc44275965" w:history="1">
            <w:r w:rsidRPr="00F279FD">
              <w:rPr>
                <w:rStyle w:val="a8"/>
                <w:noProof/>
              </w:rPr>
              <w:t>b)</w:t>
            </w:r>
            <w:r>
              <w:rPr>
                <w:noProof/>
              </w:rPr>
              <w:tab/>
            </w:r>
            <w:r w:rsidRPr="00F279FD">
              <w:rPr>
                <w:rStyle w:val="a8"/>
                <w:noProof/>
              </w:rPr>
              <w:t>实验步骤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759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77A3824" w14:textId="2B6466D6" w:rsidR="00A754C7" w:rsidRDefault="00A754C7">
          <w:pPr>
            <w:pStyle w:val="TOC3"/>
            <w:tabs>
              <w:tab w:val="left" w:pos="1680"/>
              <w:tab w:val="right" w:leader="dot" w:pos="8296"/>
            </w:tabs>
            <w:rPr>
              <w:noProof/>
            </w:rPr>
          </w:pPr>
          <w:hyperlink w:anchor="_Toc44275966" w:history="1">
            <w:r w:rsidRPr="00F279FD">
              <w:rPr>
                <w:rStyle w:val="a8"/>
                <w:noProof/>
              </w:rPr>
              <w:t>c)</w:t>
            </w:r>
            <w:r>
              <w:rPr>
                <w:noProof/>
              </w:rPr>
              <w:tab/>
            </w:r>
            <w:r w:rsidRPr="00F279FD">
              <w:rPr>
                <w:rStyle w:val="a8"/>
                <w:noProof/>
              </w:rPr>
              <w:t>实验结果：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759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6C88E14" w14:textId="6CD97649" w:rsidR="00A754C7" w:rsidRDefault="00A754C7">
          <w:pPr>
            <w:pStyle w:val="TOC3"/>
            <w:tabs>
              <w:tab w:val="left" w:pos="1680"/>
              <w:tab w:val="right" w:leader="dot" w:pos="8296"/>
            </w:tabs>
            <w:rPr>
              <w:noProof/>
            </w:rPr>
          </w:pPr>
          <w:hyperlink w:anchor="_Toc44275967" w:history="1">
            <w:r w:rsidRPr="00F279FD">
              <w:rPr>
                <w:rStyle w:val="a8"/>
                <w:noProof/>
              </w:rPr>
              <w:t>d)</w:t>
            </w:r>
            <w:r>
              <w:rPr>
                <w:noProof/>
              </w:rPr>
              <w:tab/>
            </w:r>
            <w:r w:rsidRPr="00F279FD">
              <w:rPr>
                <w:rStyle w:val="a8"/>
                <w:noProof/>
              </w:rPr>
              <w:t>实验感想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759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6FF564E" w14:textId="2DA0B1BF" w:rsidR="00A754C7" w:rsidRDefault="00A754C7">
          <w:pPr>
            <w:pStyle w:val="TOC2"/>
            <w:tabs>
              <w:tab w:val="left" w:pos="1470"/>
              <w:tab w:val="right" w:leader="dot" w:pos="8296"/>
            </w:tabs>
            <w:rPr>
              <w:noProof/>
            </w:rPr>
          </w:pPr>
          <w:hyperlink w:anchor="_Toc44275968" w:history="1">
            <w:r w:rsidRPr="00F279FD">
              <w:rPr>
                <w:rStyle w:val="a8"/>
                <w:noProof/>
              </w:rPr>
              <w:t>10</w:t>
            </w:r>
            <w:r>
              <w:rPr>
                <w:noProof/>
              </w:rPr>
              <w:tab/>
            </w:r>
            <w:r w:rsidRPr="00F279FD">
              <w:rPr>
                <w:rStyle w:val="a8"/>
                <w:noProof/>
              </w:rPr>
              <w:t>C8-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759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C9EBB49" w14:textId="286F2F9C" w:rsidR="00A754C7" w:rsidRDefault="00A754C7">
          <w:pPr>
            <w:pStyle w:val="TOC3"/>
            <w:tabs>
              <w:tab w:val="left" w:pos="1680"/>
              <w:tab w:val="right" w:leader="dot" w:pos="8296"/>
            </w:tabs>
            <w:rPr>
              <w:noProof/>
            </w:rPr>
          </w:pPr>
          <w:hyperlink w:anchor="_Toc44275969" w:history="1">
            <w:r w:rsidRPr="00F279FD">
              <w:rPr>
                <w:rStyle w:val="a8"/>
                <w:noProof/>
              </w:rPr>
              <w:t>a)</w:t>
            </w:r>
            <w:r>
              <w:rPr>
                <w:noProof/>
              </w:rPr>
              <w:tab/>
            </w:r>
            <w:r w:rsidRPr="00F279FD">
              <w:rPr>
                <w:rStyle w:val="a8"/>
                <w:noProof/>
              </w:rPr>
              <w:t>实验内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759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083CE45" w14:textId="114B7709" w:rsidR="00A754C7" w:rsidRDefault="00A754C7">
          <w:pPr>
            <w:pStyle w:val="TOC3"/>
            <w:tabs>
              <w:tab w:val="left" w:pos="1680"/>
              <w:tab w:val="right" w:leader="dot" w:pos="8296"/>
            </w:tabs>
            <w:rPr>
              <w:noProof/>
            </w:rPr>
          </w:pPr>
          <w:hyperlink w:anchor="_Toc44275970" w:history="1">
            <w:r w:rsidRPr="00F279FD">
              <w:rPr>
                <w:rStyle w:val="a8"/>
                <w:noProof/>
              </w:rPr>
              <w:t>b)</w:t>
            </w:r>
            <w:r>
              <w:rPr>
                <w:noProof/>
              </w:rPr>
              <w:tab/>
            </w:r>
            <w:r w:rsidRPr="00F279FD">
              <w:rPr>
                <w:rStyle w:val="a8"/>
                <w:noProof/>
              </w:rPr>
              <w:t>实验步骤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759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B8CCC03" w14:textId="1D046261" w:rsidR="00A754C7" w:rsidRDefault="00A754C7">
          <w:pPr>
            <w:pStyle w:val="TOC3"/>
            <w:tabs>
              <w:tab w:val="left" w:pos="1680"/>
              <w:tab w:val="right" w:leader="dot" w:pos="8296"/>
            </w:tabs>
            <w:rPr>
              <w:noProof/>
            </w:rPr>
          </w:pPr>
          <w:hyperlink w:anchor="_Toc44275971" w:history="1">
            <w:r w:rsidRPr="00F279FD">
              <w:rPr>
                <w:rStyle w:val="a8"/>
                <w:noProof/>
              </w:rPr>
              <w:t>c)</w:t>
            </w:r>
            <w:r>
              <w:rPr>
                <w:noProof/>
              </w:rPr>
              <w:tab/>
            </w:r>
            <w:r w:rsidRPr="00F279FD">
              <w:rPr>
                <w:rStyle w:val="a8"/>
                <w:noProof/>
              </w:rPr>
              <w:t>实验结果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759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37B699B" w14:textId="2D3FD721" w:rsidR="00A754C7" w:rsidRDefault="00A754C7">
          <w:pPr>
            <w:pStyle w:val="TOC3"/>
            <w:tabs>
              <w:tab w:val="left" w:pos="1680"/>
              <w:tab w:val="right" w:leader="dot" w:pos="8296"/>
            </w:tabs>
            <w:rPr>
              <w:noProof/>
            </w:rPr>
          </w:pPr>
          <w:hyperlink w:anchor="_Toc44275972" w:history="1">
            <w:r w:rsidRPr="00F279FD">
              <w:rPr>
                <w:rStyle w:val="a8"/>
                <w:noProof/>
              </w:rPr>
              <w:t>d)</w:t>
            </w:r>
            <w:r>
              <w:rPr>
                <w:noProof/>
              </w:rPr>
              <w:tab/>
            </w:r>
            <w:r w:rsidRPr="00F279FD">
              <w:rPr>
                <w:rStyle w:val="a8"/>
                <w:noProof/>
              </w:rPr>
              <w:t>实验感想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759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5ACD72C" w14:textId="708F2E6E" w:rsidR="007C09CB" w:rsidRDefault="007C09CB">
          <w:r>
            <w:rPr>
              <w:b/>
              <w:bCs/>
              <w:lang w:val="zh-CN"/>
            </w:rPr>
            <w:fldChar w:fldCharType="end"/>
          </w:r>
        </w:p>
      </w:sdtContent>
    </w:sdt>
    <w:p w14:paraId="13C548F6" w14:textId="30A98C5D" w:rsidR="007C09CB" w:rsidRDefault="007C09CB" w:rsidP="003D1561">
      <w:pPr>
        <w:jc w:val="center"/>
      </w:pPr>
    </w:p>
    <w:p w14:paraId="737A919E" w14:textId="7B42B174" w:rsidR="007C09CB" w:rsidRDefault="007C09CB" w:rsidP="003D1561">
      <w:pPr>
        <w:jc w:val="center"/>
      </w:pPr>
    </w:p>
    <w:p w14:paraId="489EB0B1" w14:textId="096F75DD" w:rsidR="007C09CB" w:rsidRDefault="007C09CB" w:rsidP="003D1561">
      <w:pPr>
        <w:jc w:val="center"/>
      </w:pPr>
    </w:p>
    <w:p w14:paraId="14095264" w14:textId="4D3FA065" w:rsidR="007C09CB" w:rsidRDefault="007C09CB" w:rsidP="003D1561">
      <w:pPr>
        <w:jc w:val="center"/>
      </w:pPr>
    </w:p>
    <w:p w14:paraId="1CF9200E" w14:textId="046FC3CA" w:rsidR="007C09CB" w:rsidRDefault="007C09CB" w:rsidP="003D1561">
      <w:pPr>
        <w:jc w:val="center"/>
      </w:pPr>
    </w:p>
    <w:p w14:paraId="4EB6DC12" w14:textId="6E0E3BF2" w:rsidR="007C09CB" w:rsidRDefault="007C09CB" w:rsidP="003D1561">
      <w:pPr>
        <w:jc w:val="center"/>
      </w:pPr>
    </w:p>
    <w:p w14:paraId="331EA674" w14:textId="0A9C0CB4" w:rsidR="007C09CB" w:rsidRDefault="007C09CB" w:rsidP="003D1561">
      <w:pPr>
        <w:jc w:val="center"/>
      </w:pPr>
    </w:p>
    <w:p w14:paraId="1FA00F3D" w14:textId="4A8B792C" w:rsidR="007C09CB" w:rsidRDefault="007C09CB" w:rsidP="003D1561">
      <w:pPr>
        <w:jc w:val="center"/>
      </w:pPr>
    </w:p>
    <w:p w14:paraId="63B4604E" w14:textId="3E01D415" w:rsidR="007C09CB" w:rsidRDefault="007C09CB" w:rsidP="003D1561">
      <w:pPr>
        <w:jc w:val="center"/>
      </w:pPr>
    </w:p>
    <w:p w14:paraId="6731F4DB" w14:textId="65A3F568" w:rsidR="007C09CB" w:rsidRDefault="007C09CB" w:rsidP="003D1561">
      <w:pPr>
        <w:jc w:val="center"/>
      </w:pPr>
    </w:p>
    <w:p w14:paraId="5E0A75B7" w14:textId="7BAFF47E" w:rsidR="007C09CB" w:rsidRDefault="007C09CB" w:rsidP="003D1561">
      <w:pPr>
        <w:jc w:val="center"/>
      </w:pPr>
    </w:p>
    <w:p w14:paraId="28436E9A" w14:textId="6E7CD41C" w:rsidR="007C09CB" w:rsidRDefault="007C09CB" w:rsidP="003D1561">
      <w:pPr>
        <w:jc w:val="center"/>
      </w:pPr>
    </w:p>
    <w:p w14:paraId="45E21AE0" w14:textId="04CC5110" w:rsidR="007C09CB" w:rsidRDefault="007C09CB" w:rsidP="003D1561">
      <w:pPr>
        <w:jc w:val="center"/>
      </w:pPr>
    </w:p>
    <w:p w14:paraId="2D4E92A7" w14:textId="58CD5C80" w:rsidR="007C09CB" w:rsidRDefault="007C09CB" w:rsidP="003D1561">
      <w:pPr>
        <w:jc w:val="center"/>
      </w:pPr>
    </w:p>
    <w:p w14:paraId="596286FF" w14:textId="2CEC7BCA" w:rsidR="007C09CB" w:rsidRDefault="007C09CB" w:rsidP="003D1561">
      <w:pPr>
        <w:jc w:val="center"/>
      </w:pPr>
    </w:p>
    <w:p w14:paraId="0755C5AF" w14:textId="30F6139A" w:rsidR="007C09CB" w:rsidRDefault="007C09CB" w:rsidP="003D1561">
      <w:pPr>
        <w:jc w:val="center"/>
      </w:pPr>
    </w:p>
    <w:p w14:paraId="6B5ABDA1" w14:textId="37C17CBE" w:rsidR="007C09CB" w:rsidRDefault="007C09CB" w:rsidP="003D1561">
      <w:pPr>
        <w:jc w:val="center"/>
      </w:pPr>
    </w:p>
    <w:p w14:paraId="14DB5AAB" w14:textId="7408328F" w:rsidR="007C09CB" w:rsidRDefault="007C09CB" w:rsidP="003D1561">
      <w:pPr>
        <w:jc w:val="center"/>
      </w:pPr>
    </w:p>
    <w:p w14:paraId="79888F75" w14:textId="18909E9B" w:rsidR="007C09CB" w:rsidRDefault="007C09CB" w:rsidP="003D1561">
      <w:pPr>
        <w:jc w:val="center"/>
      </w:pPr>
    </w:p>
    <w:p w14:paraId="7F215AD3" w14:textId="0BF95997" w:rsidR="007C09CB" w:rsidRDefault="007C09CB" w:rsidP="003D1561">
      <w:pPr>
        <w:jc w:val="center"/>
      </w:pPr>
    </w:p>
    <w:p w14:paraId="77EEA97A" w14:textId="1B8C0B35" w:rsidR="007C09CB" w:rsidRDefault="007C09CB" w:rsidP="003D1561">
      <w:pPr>
        <w:jc w:val="center"/>
      </w:pPr>
    </w:p>
    <w:p w14:paraId="6696C24C" w14:textId="7FC958FA" w:rsidR="00A754C7" w:rsidRDefault="00A754C7" w:rsidP="003D1561">
      <w:pPr>
        <w:jc w:val="center"/>
      </w:pPr>
    </w:p>
    <w:p w14:paraId="6A6775EA" w14:textId="20945344" w:rsidR="00A754C7" w:rsidRDefault="00A754C7" w:rsidP="003D1561">
      <w:pPr>
        <w:jc w:val="center"/>
      </w:pPr>
    </w:p>
    <w:p w14:paraId="754B12BE" w14:textId="6D68E7D9" w:rsidR="00A754C7" w:rsidRDefault="00A754C7" w:rsidP="003D1561">
      <w:pPr>
        <w:jc w:val="center"/>
      </w:pPr>
    </w:p>
    <w:p w14:paraId="6C935369" w14:textId="6A6A1027" w:rsidR="00A754C7" w:rsidRDefault="00A754C7" w:rsidP="003D1561">
      <w:pPr>
        <w:jc w:val="center"/>
      </w:pPr>
    </w:p>
    <w:p w14:paraId="01FAA00F" w14:textId="7FD30DF0" w:rsidR="00A754C7" w:rsidRDefault="00A754C7" w:rsidP="003D1561">
      <w:pPr>
        <w:jc w:val="center"/>
      </w:pPr>
    </w:p>
    <w:p w14:paraId="5ECAB79E" w14:textId="51C43E11" w:rsidR="00A754C7" w:rsidRDefault="00A754C7" w:rsidP="003D1561">
      <w:pPr>
        <w:jc w:val="center"/>
      </w:pPr>
    </w:p>
    <w:p w14:paraId="708DE38C" w14:textId="77777777" w:rsidR="00A754C7" w:rsidRDefault="00A754C7" w:rsidP="003D1561">
      <w:pPr>
        <w:jc w:val="center"/>
        <w:rPr>
          <w:rFonts w:hint="eastAsia"/>
        </w:rPr>
      </w:pPr>
    </w:p>
    <w:p w14:paraId="35EA76EA" w14:textId="5FF209F7" w:rsidR="008A312D" w:rsidRPr="003D1561" w:rsidRDefault="008A312D" w:rsidP="003D1561">
      <w:pPr>
        <w:pStyle w:val="2"/>
      </w:pPr>
      <w:bookmarkStart w:id="1" w:name="_Toc44275923"/>
      <w:r w:rsidRPr="003D1561">
        <w:lastRenderedPageBreak/>
        <w:t>实验C2-1</w:t>
      </w:r>
      <w:bookmarkEnd w:id="1"/>
    </w:p>
    <w:p w14:paraId="63752857" w14:textId="21355480" w:rsidR="008A312D" w:rsidRDefault="008A312D" w:rsidP="003D1561">
      <w:pPr>
        <w:pStyle w:val="3"/>
      </w:pPr>
      <w:bookmarkStart w:id="2" w:name="_Toc44275924"/>
      <w:r w:rsidRPr="00C36147">
        <w:rPr>
          <w:rFonts w:hint="eastAsia"/>
        </w:rPr>
        <w:t>实验内容</w:t>
      </w:r>
      <w:bookmarkEnd w:id="2"/>
    </w:p>
    <w:p w14:paraId="73722DA6" w14:textId="77777777" w:rsidR="003D1561" w:rsidRPr="003D1561" w:rsidRDefault="003D1561" w:rsidP="003D1561">
      <w:r w:rsidRPr="003D1561">
        <w:rPr>
          <w:rFonts w:hint="eastAsia"/>
        </w:rPr>
        <w:t>构建一个二分类问题：逻辑与(AND)的一般问题。</w:t>
      </w:r>
    </w:p>
    <w:p w14:paraId="7E4E2C51" w14:textId="77777777" w:rsidR="003D1561" w:rsidRPr="003D1561" w:rsidRDefault="003D1561" w:rsidP="003D1561">
      <w:r w:rsidRPr="003D1561">
        <w:rPr>
          <w:rFonts w:hint="eastAsia"/>
        </w:rPr>
        <w:t>生成数据：正</w:t>
      </w:r>
      <w:proofErr w:type="gramStart"/>
      <w:r w:rsidRPr="003D1561">
        <w:rPr>
          <w:rFonts w:hint="eastAsia"/>
        </w:rPr>
        <w:t>样本样本</w:t>
      </w:r>
      <w:proofErr w:type="gramEnd"/>
      <w:r w:rsidRPr="003D1561">
        <w:rPr>
          <w:rFonts w:hint="eastAsia"/>
        </w:rPr>
        <w:t>服从高斯分布，均值为[1,1]，协方差矩阵为单位矩阵；负样本服从三个高斯分布的混合高斯分布，这三个高斯分布的均值分别为[0,0], [0,1], [1,0]，每个高斯分布的协方差矩阵均为(sigma*单位矩阵)。</w:t>
      </w:r>
    </w:p>
    <w:p w14:paraId="180718BD" w14:textId="77777777" w:rsidR="003D1561" w:rsidRPr="003D1561" w:rsidRDefault="003D1561" w:rsidP="003D1561">
      <w:r w:rsidRPr="003D1561">
        <w:rPr>
          <w:rFonts w:hint="eastAsia"/>
        </w:rPr>
        <w:t>学习：设sigma=0.01，请依上面的分布生成正负样本各300个，运用perceptron learning algorithm从数据中学习出一个perceptron，实现对正负样本的二分类。</w:t>
      </w:r>
    </w:p>
    <w:p w14:paraId="15F7641B" w14:textId="0F3B3DBC" w:rsidR="00C36147" w:rsidRDefault="003D1561" w:rsidP="003D1561">
      <w:r w:rsidRPr="003D1561">
        <w:rPr>
          <w:rFonts w:hint="eastAsia"/>
        </w:rPr>
        <w:t>实验与讨论：请通过编程实验，讨论如下问题：a. 学习算法的收敛性与哪些因素存在怎样的关系？b. 讨论当sigma取值不断变大（如取值从0.01-1）情况下，学习算法的收敛性问题，由此可以得出怎样的结论？</w:t>
      </w:r>
    </w:p>
    <w:p w14:paraId="6EBC19EE" w14:textId="6D46404D" w:rsidR="00A65D53" w:rsidRDefault="00A65D53" w:rsidP="00A65D53">
      <w:pPr>
        <w:pStyle w:val="3"/>
      </w:pPr>
      <w:bookmarkStart w:id="3" w:name="_Toc44275925"/>
      <w:r>
        <w:rPr>
          <w:rFonts w:hint="eastAsia"/>
        </w:rPr>
        <w:t>实验步骤</w:t>
      </w:r>
      <w:bookmarkEnd w:id="3"/>
    </w:p>
    <w:p w14:paraId="6A7B1602" w14:textId="0F3918D1" w:rsidR="00A65D53" w:rsidRDefault="00A65D53" w:rsidP="00A65D53">
      <w:r>
        <w:rPr>
          <w:rFonts w:hint="eastAsia"/>
        </w:rPr>
        <w:t>利用</w:t>
      </w:r>
      <w:proofErr w:type="spellStart"/>
      <w:r>
        <w:rPr>
          <w:rFonts w:hint="eastAsia"/>
        </w:rPr>
        <w:t>numpy</w:t>
      </w:r>
      <w:proofErr w:type="spellEnd"/>
      <w:r>
        <w:rPr>
          <w:rFonts w:hint="eastAsia"/>
        </w:rPr>
        <w:t>方法生成二维高斯分布：</w:t>
      </w:r>
    </w:p>
    <w:p w14:paraId="1C79D54E" w14:textId="17616EE1" w:rsidR="00A65D53" w:rsidRDefault="00B1472F" w:rsidP="00A65D53">
      <w:r>
        <w:rPr>
          <w:noProof/>
        </w:rPr>
        <w:drawing>
          <wp:inline distT="0" distB="0" distL="0" distR="0" wp14:anchorId="0AA3C315" wp14:editId="2CC4DD10">
            <wp:extent cx="5274310" cy="59499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94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E76CD5" w14:textId="58750614" w:rsidR="00B1472F" w:rsidRDefault="00B1472F" w:rsidP="00A65D53">
      <w:r>
        <w:rPr>
          <w:rFonts w:hint="eastAsia"/>
        </w:rPr>
        <w:t>构建感知机类：</w:t>
      </w:r>
    </w:p>
    <w:p w14:paraId="1C7722C1" w14:textId="2104B4AA" w:rsidR="00233B30" w:rsidRDefault="00233B30" w:rsidP="00A65D53">
      <w:r>
        <w:rPr>
          <w:rFonts w:hint="eastAsia"/>
        </w:rPr>
        <w:t>要点：</w:t>
      </w:r>
    </w:p>
    <w:p w14:paraId="4C93A949" w14:textId="706D3AF0" w:rsidR="00233B30" w:rsidRDefault="00233B30" w:rsidP="00A65D53">
      <w:r>
        <w:rPr>
          <w:rFonts w:hint="eastAsia"/>
        </w:rPr>
        <w:t>使用bias，否则</w:t>
      </w:r>
      <w:r w:rsidR="0056748B">
        <w:rPr>
          <w:rFonts w:hint="eastAsia"/>
        </w:rPr>
        <w:t>只有无法得出结果</w:t>
      </w:r>
    </w:p>
    <w:p w14:paraId="297AF982" w14:textId="4BBB57BB" w:rsidR="0056748B" w:rsidRDefault="0056748B" w:rsidP="00A65D53">
      <w:r>
        <w:rPr>
          <w:rFonts w:hint="eastAsia"/>
        </w:rPr>
        <w:t>output使用符号函数</w:t>
      </w:r>
    </w:p>
    <w:p w14:paraId="6D218D81" w14:textId="7BCFDFF7" w:rsidR="0056748B" w:rsidRDefault="0092584E" w:rsidP="00A65D53">
      <w:r>
        <w:rPr>
          <w:rFonts w:hint="eastAsia"/>
        </w:rPr>
        <w:t>利用损失函数使得训练可以在适当时候停止</w:t>
      </w:r>
    </w:p>
    <w:p w14:paraId="1905EB37" w14:textId="70D00AC0" w:rsidR="00B1472F" w:rsidRDefault="00233B30" w:rsidP="00A65D53">
      <w:r>
        <w:rPr>
          <w:noProof/>
        </w:rPr>
        <w:drawing>
          <wp:inline distT="0" distB="0" distL="0" distR="0" wp14:anchorId="6797BB12" wp14:editId="03CFDD9A">
            <wp:extent cx="5274310" cy="3006090"/>
            <wp:effectExtent l="0" t="0" r="2540" b="381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06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396A0C" w14:textId="63F2E040" w:rsidR="0092584E" w:rsidRDefault="0092584E" w:rsidP="00A65D53">
      <w:r>
        <w:rPr>
          <w:rFonts w:hint="eastAsia"/>
        </w:rPr>
        <w:t>构建</w:t>
      </w:r>
      <w:r w:rsidR="00963DD4">
        <w:rPr>
          <w:rFonts w:hint="eastAsia"/>
        </w:rPr>
        <w:t>训练集、测试集并进行训练，并最后评估测试结果：</w:t>
      </w:r>
    </w:p>
    <w:p w14:paraId="60F42C16" w14:textId="7791F19B" w:rsidR="00963DD4" w:rsidRDefault="00963DD4" w:rsidP="00A65D53">
      <w:r>
        <w:rPr>
          <w:noProof/>
        </w:rPr>
        <w:lastRenderedPageBreak/>
        <w:drawing>
          <wp:inline distT="0" distB="0" distL="0" distR="0" wp14:anchorId="740023D3" wp14:editId="414A5C23">
            <wp:extent cx="5274310" cy="1414780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14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EEB8E7" w14:textId="7B75C5D3" w:rsidR="00963DD4" w:rsidRDefault="00963DD4" w:rsidP="00963DD4">
      <w:pPr>
        <w:pStyle w:val="3"/>
      </w:pPr>
      <w:bookmarkStart w:id="4" w:name="_Toc44275926"/>
      <w:r>
        <w:rPr>
          <w:rFonts w:hint="eastAsia"/>
        </w:rPr>
        <w:t>实验结果</w:t>
      </w:r>
      <w:bookmarkEnd w:id="4"/>
    </w:p>
    <w:p w14:paraId="70331F11" w14:textId="593E6542" w:rsidR="00A77CA8" w:rsidRPr="00A77CA8" w:rsidRDefault="00A77CA8" w:rsidP="00A77CA8">
      <w:r>
        <w:t>S</w:t>
      </w:r>
      <w:r>
        <w:rPr>
          <w:rFonts w:hint="eastAsia"/>
        </w:rPr>
        <w:t>igma=0.01时</w:t>
      </w:r>
    </w:p>
    <w:p w14:paraId="3AD1CD1E" w14:textId="266C10A6" w:rsidR="00963DD4" w:rsidRDefault="00F13CCF" w:rsidP="00963DD4">
      <w:r>
        <w:rPr>
          <w:rFonts w:hint="eastAsia"/>
        </w:rPr>
        <w:t>样本：</w:t>
      </w:r>
    </w:p>
    <w:p w14:paraId="1AC7655B" w14:textId="539C49BB" w:rsidR="00F13CCF" w:rsidRDefault="00F13CCF" w:rsidP="00963DD4">
      <w:r>
        <w:rPr>
          <w:noProof/>
        </w:rPr>
        <w:drawing>
          <wp:inline distT="0" distB="0" distL="0" distR="0" wp14:anchorId="1E98C734" wp14:editId="27145F64">
            <wp:extent cx="5274310" cy="4598670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98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C572EF" w14:textId="5059627E" w:rsidR="00F13CCF" w:rsidRDefault="00A77CA8" w:rsidP="00963DD4">
      <w:r>
        <w:rPr>
          <w:rFonts w:hint="eastAsia"/>
        </w:rPr>
        <w:t>结果：</w:t>
      </w:r>
    </w:p>
    <w:p w14:paraId="102465E0" w14:textId="5D03D997" w:rsidR="00A77CA8" w:rsidRDefault="00A77CA8" w:rsidP="00963DD4">
      <w:r>
        <w:rPr>
          <w:noProof/>
        </w:rPr>
        <w:lastRenderedPageBreak/>
        <w:drawing>
          <wp:inline distT="0" distB="0" distL="0" distR="0" wp14:anchorId="438CE190" wp14:editId="0163641A">
            <wp:extent cx="5274310" cy="2059940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59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BF4CC5" w14:textId="59FA2014" w:rsidR="00A77CA8" w:rsidRDefault="0053416B" w:rsidP="00963DD4">
      <w:r>
        <w:t>S</w:t>
      </w:r>
      <w:r>
        <w:rPr>
          <w:rFonts w:hint="eastAsia"/>
        </w:rPr>
        <w:t>igma=0.1：</w:t>
      </w:r>
    </w:p>
    <w:p w14:paraId="6BAD90A1" w14:textId="7230C8C2" w:rsidR="0053416B" w:rsidRDefault="0058269E" w:rsidP="00963DD4">
      <w:r>
        <w:rPr>
          <w:noProof/>
        </w:rPr>
        <w:drawing>
          <wp:inline distT="0" distB="0" distL="0" distR="0" wp14:anchorId="7FBBB9A1" wp14:editId="6A9F0933">
            <wp:extent cx="5274310" cy="2089785"/>
            <wp:effectExtent l="0" t="0" r="2540" b="571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89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92B582" w14:textId="20058797" w:rsidR="0058269E" w:rsidRDefault="0058269E" w:rsidP="00963DD4">
      <w:r>
        <w:t>S</w:t>
      </w:r>
      <w:r>
        <w:rPr>
          <w:rFonts w:hint="eastAsia"/>
        </w:rPr>
        <w:t>igma=</w:t>
      </w:r>
      <w:r w:rsidR="00750F00">
        <w:rPr>
          <w:rFonts w:hint="eastAsia"/>
        </w:rPr>
        <w:t>0.99</w:t>
      </w:r>
    </w:p>
    <w:p w14:paraId="38CEE621" w14:textId="7243ADA0" w:rsidR="0058269E" w:rsidRDefault="00A334B8" w:rsidP="00963DD4">
      <w:r>
        <w:rPr>
          <w:noProof/>
        </w:rPr>
        <w:drawing>
          <wp:inline distT="0" distB="0" distL="0" distR="0" wp14:anchorId="2C58D15D" wp14:editId="5856760A">
            <wp:extent cx="5274310" cy="225425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54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68C6E4" w14:textId="28774F8F" w:rsidR="000A1A81" w:rsidRDefault="000A1A81" w:rsidP="00963DD4">
      <w:r>
        <w:rPr>
          <w:rFonts w:hint="eastAsia"/>
        </w:rPr>
        <w:t>结论：</w:t>
      </w:r>
    </w:p>
    <w:p w14:paraId="0433F925" w14:textId="212D23B2" w:rsidR="000A1A81" w:rsidRDefault="000A1A81" w:rsidP="00963DD4">
      <w:r>
        <w:rPr>
          <w:rFonts w:hint="eastAsia"/>
        </w:rPr>
        <w:t>训练结果和权重初始化、bias初始化、</w:t>
      </w:r>
      <w:r w:rsidR="002470DF">
        <w:rPr>
          <w:rFonts w:hint="eastAsia"/>
        </w:rPr>
        <w:t>感知机结构、训练次数、训练终止方式、学习率等有关系。</w:t>
      </w:r>
    </w:p>
    <w:p w14:paraId="5BBF32E6" w14:textId="5737A443" w:rsidR="002470DF" w:rsidRDefault="00957627" w:rsidP="00963DD4">
      <w:r>
        <w:t>S</w:t>
      </w:r>
      <w:r>
        <w:rPr>
          <w:rFonts w:hint="eastAsia"/>
        </w:rPr>
        <w:t>igma变大，算法收敛性减小，说明</w:t>
      </w:r>
      <w:r w:rsidR="00F3462A">
        <w:rPr>
          <w:rFonts w:hint="eastAsia"/>
        </w:rPr>
        <w:t>学习效果</w:t>
      </w:r>
      <w:r>
        <w:rPr>
          <w:rFonts w:hint="eastAsia"/>
        </w:rPr>
        <w:t>与样本分布有很大关系。</w:t>
      </w:r>
      <w:r w:rsidR="00F3462A">
        <w:rPr>
          <w:rFonts w:hint="eastAsia"/>
        </w:rPr>
        <w:t>当样本无法划分时，学习效果很差。</w:t>
      </w:r>
    </w:p>
    <w:p w14:paraId="0CA58093" w14:textId="1BFF599D" w:rsidR="005A18F9" w:rsidRDefault="005A18F9" w:rsidP="005A18F9">
      <w:pPr>
        <w:pStyle w:val="3"/>
      </w:pPr>
      <w:bookmarkStart w:id="5" w:name="_Toc44275927"/>
      <w:r>
        <w:rPr>
          <w:rFonts w:hint="eastAsia"/>
        </w:rPr>
        <w:t>实验感想</w:t>
      </w:r>
      <w:bookmarkEnd w:id="5"/>
    </w:p>
    <w:p w14:paraId="2E1D9415" w14:textId="7A5A62A1" w:rsidR="005A18F9" w:rsidRDefault="005A18F9" w:rsidP="005A18F9">
      <w:r>
        <w:rPr>
          <w:rFonts w:hint="eastAsia"/>
        </w:rPr>
        <w:t>学习到了具体的感知器设计，对于</w:t>
      </w:r>
      <w:r w:rsidR="00463DE2">
        <w:rPr>
          <w:rFonts w:hint="eastAsia"/>
        </w:rPr>
        <w:t>包的使用更加熟悉。</w:t>
      </w:r>
    </w:p>
    <w:p w14:paraId="7886AF73" w14:textId="77777777" w:rsidR="0001067D" w:rsidRPr="005A18F9" w:rsidRDefault="0001067D" w:rsidP="005A18F9"/>
    <w:p w14:paraId="2436552F" w14:textId="2F78499D" w:rsidR="00D81C49" w:rsidRDefault="00936C18" w:rsidP="00D81C49">
      <w:pPr>
        <w:pStyle w:val="2"/>
      </w:pPr>
      <w:bookmarkStart w:id="6" w:name="_Toc44275928"/>
      <w:r>
        <w:rPr>
          <w:rFonts w:hint="eastAsia"/>
        </w:rPr>
        <w:lastRenderedPageBreak/>
        <w:t>C</w:t>
      </w:r>
      <w:r>
        <w:t>3-1</w:t>
      </w:r>
      <w:bookmarkEnd w:id="6"/>
    </w:p>
    <w:p w14:paraId="34ACDE75" w14:textId="04769837" w:rsidR="005A18F9" w:rsidRDefault="005A18F9" w:rsidP="005A18F9">
      <w:pPr>
        <w:pStyle w:val="3"/>
        <w:numPr>
          <w:ilvl w:val="0"/>
          <w:numId w:val="4"/>
        </w:numPr>
      </w:pPr>
      <w:bookmarkStart w:id="7" w:name="_Toc44275929"/>
      <w:r>
        <w:rPr>
          <w:rFonts w:hint="eastAsia"/>
        </w:rPr>
        <w:t>实验内容</w:t>
      </w:r>
      <w:bookmarkEnd w:id="7"/>
    </w:p>
    <w:p w14:paraId="54BA3093" w14:textId="308EABDD" w:rsidR="00FE4F75" w:rsidRDefault="00202235" w:rsidP="00FE4F75">
      <w:r>
        <w:rPr>
          <w:rFonts w:hint="eastAsia"/>
        </w:rPr>
        <w:t>生成500个数据点(</w:t>
      </w:r>
      <w:r>
        <w:t xml:space="preserve">x, y), y = x + n, </w:t>
      </w:r>
      <w:r>
        <w:rPr>
          <w:rFonts w:hint="eastAsia"/>
        </w:rPr>
        <w:t>n为</w:t>
      </w:r>
      <w:r w:rsidR="00EA297D">
        <w:rPr>
          <w:rFonts w:hint="eastAsia"/>
        </w:rPr>
        <w:t>均值为0</w:t>
      </w:r>
      <w:r w:rsidR="00A840F1">
        <w:rPr>
          <w:rFonts w:hint="eastAsia"/>
        </w:rPr>
        <w:t>标准差为delta的正态分布</w:t>
      </w:r>
      <w:r w:rsidR="002444C0">
        <w:rPr>
          <w:rFonts w:hint="eastAsia"/>
        </w:rPr>
        <w:t>。</w:t>
      </w:r>
      <w:r w:rsidR="00A840F1">
        <w:rPr>
          <w:rFonts w:hint="eastAsia"/>
        </w:rPr>
        <w:t>请使用线性回归算法从输入x估计y。</w:t>
      </w:r>
    </w:p>
    <w:p w14:paraId="6C63F973" w14:textId="6BF44B43" w:rsidR="00A840F1" w:rsidRDefault="00361C95" w:rsidP="00FE4F75">
      <w:r>
        <w:rPr>
          <w:rFonts w:hint="eastAsia"/>
        </w:rPr>
        <w:t>对于x</w:t>
      </w:r>
      <w:r>
        <w:t xml:space="preserve"> = y + n</w:t>
      </w:r>
      <w:r>
        <w:rPr>
          <w:rFonts w:hint="eastAsia"/>
        </w:rPr>
        <w:t>进行同上述操作，但是依旧从x估计y。</w:t>
      </w:r>
    </w:p>
    <w:p w14:paraId="4AE5C646" w14:textId="162831E1" w:rsidR="00361C95" w:rsidRDefault="007F752E" w:rsidP="00FE4F75">
      <w:r>
        <w:rPr>
          <w:rFonts w:hint="eastAsia"/>
        </w:rPr>
        <w:t>对于上述题目的回归曲线进行比较。</w:t>
      </w:r>
    </w:p>
    <w:p w14:paraId="3D065833" w14:textId="3E294CAB" w:rsidR="008A2E58" w:rsidRDefault="00971A17" w:rsidP="008A2E58">
      <w:pPr>
        <w:pStyle w:val="3"/>
      </w:pPr>
      <w:bookmarkStart w:id="8" w:name="_Toc44275930"/>
      <w:r>
        <w:rPr>
          <w:rFonts w:hint="eastAsia"/>
        </w:rPr>
        <w:t>实验步骤</w:t>
      </w:r>
      <w:bookmarkEnd w:id="8"/>
    </w:p>
    <w:p w14:paraId="516F0DDE" w14:textId="1C84A713" w:rsidR="00C274D7" w:rsidRDefault="00272909" w:rsidP="00C274D7">
      <w:r>
        <w:rPr>
          <w:rFonts w:hint="eastAsia"/>
        </w:rPr>
        <w:t>构建数据：</w:t>
      </w:r>
    </w:p>
    <w:p w14:paraId="280A3223" w14:textId="4947438E" w:rsidR="00272909" w:rsidRDefault="00272909" w:rsidP="00C274D7">
      <w:r>
        <w:rPr>
          <w:noProof/>
        </w:rPr>
        <w:drawing>
          <wp:inline distT="0" distB="0" distL="0" distR="0" wp14:anchorId="00CE0DD7" wp14:editId="1B5C9184">
            <wp:extent cx="5274310" cy="529590"/>
            <wp:effectExtent l="0" t="0" r="2540" b="381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29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F77DD2" w14:textId="531BC82D" w:rsidR="00272909" w:rsidRDefault="00DD4F53" w:rsidP="00C274D7">
      <w:r>
        <w:rPr>
          <w:noProof/>
        </w:rPr>
        <w:drawing>
          <wp:inline distT="0" distB="0" distL="0" distR="0" wp14:anchorId="0E103BB0" wp14:editId="7BDC7259">
            <wp:extent cx="5274310" cy="544195"/>
            <wp:effectExtent l="0" t="0" r="2540" b="825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44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DB4C53" w14:textId="49BE37F7" w:rsidR="00DD4F53" w:rsidRDefault="00DD4F53" w:rsidP="00C274D7">
      <w:r>
        <w:rPr>
          <w:rFonts w:hint="eastAsia"/>
        </w:rPr>
        <w:t>采用最简单的1-1网络：</w:t>
      </w:r>
    </w:p>
    <w:p w14:paraId="2175E409" w14:textId="664A3D01" w:rsidR="00DD4F53" w:rsidRDefault="00DD4F53" w:rsidP="00C274D7">
      <w:r>
        <w:rPr>
          <w:noProof/>
        </w:rPr>
        <w:drawing>
          <wp:inline distT="0" distB="0" distL="0" distR="0" wp14:anchorId="534D02A1" wp14:editId="552E24E5">
            <wp:extent cx="5274310" cy="1801495"/>
            <wp:effectExtent l="0" t="0" r="2540" b="825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01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134B12" w14:textId="48728C64" w:rsidR="00DD4F53" w:rsidRDefault="002E02D1" w:rsidP="00C274D7">
      <w:r>
        <w:rPr>
          <w:rFonts w:hint="eastAsia"/>
        </w:rPr>
        <w:t>训练：</w:t>
      </w:r>
    </w:p>
    <w:p w14:paraId="6D80BA55" w14:textId="101E8635" w:rsidR="002E02D1" w:rsidRDefault="00066C34" w:rsidP="00C274D7">
      <w:r>
        <w:rPr>
          <w:noProof/>
        </w:rPr>
        <w:drawing>
          <wp:inline distT="0" distB="0" distL="0" distR="0" wp14:anchorId="13E86A3A" wp14:editId="6C338913">
            <wp:extent cx="5274310" cy="1714500"/>
            <wp:effectExtent l="0" t="0" r="254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0F63CF" w14:textId="0B554B2B" w:rsidR="00066C34" w:rsidRDefault="00066C34" w:rsidP="00C274D7">
      <w:r>
        <w:rPr>
          <w:rFonts w:hint="eastAsia"/>
        </w:rPr>
        <w:t>结果显示：</w:t>
      </w:r>
    </w:p>
    <w:p w14:paraId="62317435" w14:textId="5AAA8353" w:rsidR="00066C34" w:rsidRDefault="00466360" w:rsidP="00C274D7">
      <w:r>
        <w:rPr>
          <w:noProof/>
        </w:rPr>
        <w:drawing>
          <wp:inline distT="0" distB="0" distL="0" distR="0" wp14:anchorId="5A7CEF14" wp14:editId="28095DF6">
            <wp:extent cx="5274310" cy="1326515"/>
            <wp:effectExtent l="0" t="0" r="2540" b="698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26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876697" w14:textId="41A11ACB" w:rsidR="002529B8" w:rsidRDefault="002529B8" w:rsidP="002529B8">
      <w:pPr>
        <w:pStyle w:val="3"/>
      </w:pPr>
      <w:bookmarkStart w:id="9" w:name="_Toc44275931"/>
      <w:r>
        <w:rPr>
          <w:rFonts w:hint="eastAsia"/>
        </w:rPr>
        <w:lastRenderedPageBreak/>
        <w:t>实验结果</w:t>
      </w:r>
      <w:bookmarkEnd w:id="9"/>
    </w:p>
    <w:p w14:paraId="5C8DB63C" w14:textId="2C8E8642" w:rsidR="00E4011D" w:rsidRPr="00E4011D" w:rsidRDefault="00E4011D" w:rsidP="00E4011D">
      <w:r>
        <w:rPr>
          <w:rFonts w:hint="eastAsia"/>
        </w:rPr>
        <w:t>参数和MSE：</w:t>
      </w:r>
    </w:p>
    <w:p w14:paraId="55A3EF21" w14:textId="72C15D0D" w:rsidR="002529B8" w:rsidRDefault="00E4011D" w:rsidP="002529B8">
      <w:r>
        <w:rPr>
          <w:noProof/>
        </w:rPr>
        <w:drawing>
          <wp:inline distT="0" distB="0" distL="0" distR="0" wp14:anchorId="15AF7770" wp14:editId="77278187">
            <wp:extent cx="5274310" cy="508635"/>
            <wp:effectExtent l="0" t="0" r="2540" b="571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08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1BBC12" w14:textId="131007FA" w:rsidR="00E4011D" w:rsidRDefault="00E4011D" w:rsidP="002529B8">
      <w:r>
        <w:rPr>
          <w:rFonts w:hint="eastAsia"/>
        </w:rPr>
        <w:t>回归曲线：</w:t>
      </w:r>
    </w:p>
    <w:p w14:paraId="690EBBAA" w14:textId="2F11BF98" w:rsidR="00E4011D" w:rsidRDefault="00137334" w:rsidP="002529B8">
      <w:r>
        <w:rPr>
          <w:rFonts w:hint="eastAsia"/>
        </w:rPr>
        <w:t>第一个：</w:t>
      </w:r>
    </w:p>
    <w:p w14:paraId="56EFEB2E" w14:textId="3E89DAB0" w:rsidR="00137334" w:rsidRDefault="00137334" w:rsidP="002529B8">
      <w:r>
        <w:rPr>
          <w:noProof/>
        </w:rPr>
        <w:drawing>
          <wp:inline distT="0" distB="0" distL="0" distR="0" wp14:anchorId="243FC3F4" wp14:editId="32674333">
            <wp:extent cx="5274310" cy="4598670"/>
            <wp:effectExtent l="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98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975FA3" w14:textId="20324C15" w:rsidR="00137334" w:rsidRDefault="00137334" w:rsidP="002529B8">
      <w:r>
        <w:rPr>
          <w:rFonts w:hint="eastAsia"/>
        </w:rPr>
        <w:t>第二个：</w:t>
      </w:r>
    </w:p>
    <w:p w14:paraId="449D88A9" w14:textId="2C3CF0B4" w:rsidR="00137334" w:rsidRDefault="00F308C5" w:rsidP="002529B8">
      <w:r>
        <w:rPr>
          <w:noProof/>
        </w:rPr>
        <w:lastRenderedPageBreak/>
        <w:drawing>
          <wp:inline distT="0" distB="0" distL="0" distR="0" wp14:anchorId="4A562494" wp14:editId="05190762">
            <wp:extent cx="5274310" cy="4598670"/>
            <wp:effectExtent l="0" t="0" r="254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98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EAE269" w14:textId="26769D49" w:rsidR="00F308C5" w:rsidRDefault="00F308C5" w:rsidP="002529B8">
      <w:r>
        <w:rPr>
          <w:rFonts w:hint="eastAsia"/>
        </w:rPr>
        <w:t>结论：</w:t>
      </w:r>
    </w:p>
    <w:p w14:paraId="2F7CC739" w14:textId="17FAA8DF" w:rsidR="00AB2F74" w:rsidRDefault="00C434EC" w:rsidP="002529B8">
      <w:r>
        <w:rPr>
          <w:rFonts w:hint="eastAsia"/>
        </w:rPr>
        <w:t>可能题意理解错误，未看出差别</w:t>
      </w:r>
    </w:p>
    <w:p w14:paraId="062D3554" w14:textId="0859F18A" w:rsidR="00C434EC" w:rsidRDefault="00C434EC" w:rsidP="00C434EC">
      <w:pPr>
        <w:pStyle w:val="3"/>
      </w:pPr>
      <w:bookmarkStart w:id="10" w:name="_Toc44275932"/>
      <w:r>
        <w:rPr>
          <w:rFonts w:hint="eastAsia"/>
        </w:rPr>
        <w:t>实验感想</w:t>
      </w:r>
      <w:bookmarkEnd w:id="10"/>
    </w:p>
    <w:p w14:paraId="7D93F400" w14:textId="06756E38" w:rsidR="00C434EC" w:rsidRDefault="00C434EC" w:rsidP="00C434EC">
      <w:r>
        <w:rPr>
          <w:rFonts w:hint="eastAsia"/>
        </w:rPr>
        <w:t>可能本题题意理解有错误，或者使用了</w:t>
      </w:r>
      <w:proofErr w:type="spellStart"/>
      <w:r>
        <w:rPr>
          <w:rFonts w:hint="eastAsia"/>
        </w:rPr>
        <w:t>pytorch</w:t>
      </w:r>
      <w:proofErr w:type="spellEnd"/>
      <w:r>
        <w:rPr>
          <w:rFonts w:hint="eastAsia"/>
        </w:rPr>
        <w:t>结果过好。</w:t>
      </w:r>
    </w:p>
    <w:p w14:paraId="621215C3" w14:textId="77777777" w:rsidR="001B23C5" w:rsidRPr="00C434EC" w:rsidRDefault="001B23C5" w:rsidP="00C434EC"/>
    <w:p w14:paraId="07388139" w14:textId="70538330" w:rsidR="008A2E58" w:rsidRDefault="008A2E58" w:rsidP="008A2E58">
      <w:pPr>
        <w:pStyle w:val="2"/>
      </w:pPr>
      <w:bookmarkStart w:id="11" w:name="_Toc44275933"/>
      <w:r>
        <w:rPr>
          <w:rFonts w:hint="eastAsia"/>
        </w:rPr>
        <w:t>C</w:t>
      </w:r>
      <w:r>
        <w:t>4-1</w:t>
      </w:r>
      <w:bookmarkEnd w:id="11"/>
    </w:p>
    <w:p w14:paraId="4EDCCC76" w14:textId="0750C04C" w:rsidR="008A2E58" w:rsidRDefault="008A2E58" w:rsidP="008A2E58">
      <w:pPr>
        <w:pStyle w:val="3"/>
        <w:numPr>
          <w:ilvl w:val="0"/>
          <w:numId w:val="5"/>
        </w:numPr>
      </w:pPr>
      <w:bookmarkStart w:id="12" w:name="_Toc44275934"/>
      <w:r>
        <w:rPr>
          <w:rFonts w:hint="eastAsia"/>
        </w:rPr>
        <w:t>实验内容</w:t>
      </w:r>
      <w:bookmarkEnd w:id="12"/>
    </w:p>
    <w:p w14:paraId="3FEDE8D8" w14:textId="2D6A21C8" w:rsidR="008A2E58" w:rsidRDefault="004C2648" w:rsidP="008A2E58">
      <w:r>
        <w:rPr>
          <w:rFonts w:hint="eastAsia"/>
        </w:rPr>
        <w:t>写一个</w:t>
      </w:r>
      <w:r w:rsidR="00B362BE">
        <w:rPr>
          <w:rFonts w:hint="eastAsia"/>
        </w:rPr>
        <w:t>带有bias的</w:t>
      </w:r>
      <w:r>
        <w:rPr>
          <w:rFonts w:hint="eastAsia"/>
        </w:rPr>
        <w:t>基础的3-3-1网络反向传播程序，</w:t>
      </w:r>
      <w:r w:rsidR="00B362BE">
        <w:rPr>
          <w:rFonts w:hint="eastAsia"/>
        </w:rPr>
        <w:t>来解决三比特奇偶校验问题。</w:t>
      </w:r>
      <w:r w:rsidR="00F17ADD">
        <w:rPr>
          <w:rFonts w:hint="eastAsia"/>
        </w:rPr>
        <w:t>偶数</w:t>
      </w:r>
      <w:proofErr w:type="gramStart"/>
      <w:r w:rsidR="00F17ADD">
        <w:rPr>
          <w:rFonts w:hint="eastAsia"/>
        </w:rPr>
        <w:t>个</w:t>
      </w:r>
      <w:proofErr w:type="gramEnd"/>
      <w:r w:rsidR="00F17ADD">
        <w:rPr>
          <w:rFonts w:hint="eastAsia"/>
        </w:rPr>
        <w:t>1bit返回+1，反之返回-1</w:t>
      </w:r>
      <w:r w:rsidR="001F560B">
        <w:rPr>
          <w:rFonts w:hint="eastAsia"/>
        </w:rPr>
        <w:t>。展示输入-</w:t>
      </w:r>
      <w:proofErr w:type="gramStart"/>
      <w:r w:rsidR="001F560B">
        <w:rPr>
          <w:rFonts w:hint="eastAsia"/>
        </w:rPr>
        <w:t>隐层的</w:t>
      </w:r>
      <w:proofErr w:type="gramEnd"/>
      <w:r w:rsidR="001F560B">
        <w:rPr>
          <w:rFonts w:hint="eastAsia"/>
        </w:rPr>
        <w:t>参数并且分析</w:t>
      </w:r>
      <w:proofErr w:type="gramStart"/>
      <w:r w:rsidR="001F560B">
        <w:rPr>
          <w:rFonts w:hint="eastAsia"/>
        </w:rPr>
        <w:t>每个隐层神经元</w:t>
      </w:r>
      <w:proofErr w:type="gramEnd"/>
      <w:r w:rsidR="001F560B">
        <w:rPr>
          <w:rFonts w:hint="eastAsia"/>
        </w:rPr>
        <w:t>的函数。</w:t>
      </w:r>
    </w:p>
    <w:p w14:paraId="5B9EBCC3" w14:textId="2D3B130F" w:rsidR="00971A17" w:rsidRDefault="004F5518" w:rsidP="007C09CB">
      <w:pPr>
        <w:pStyle w:val="3"/>
      </w:pPr>
      <w:bookmarkStart w:id="13" w:name="_Toc44275935"/>
      <w:r>
        <w:rPr>
          <w:rFonts w:hint="eastAsia"/>
        </w:rPr>
        <w:t>实验步骤</w:t>
      </w:r>
      <w:bookmarkEnd w:id="13"/>
    </w:p>
    <w:p w14:paraId="4E56ECE2" w14:textId="7DE5D068" w:rsidR="004F5518" w:rsidRDefault="004F5518" w:rsidP="004F5518">
      <w:r>
        <w:rPr>
          <w:rFonts w:hint="eastAsia"/>
        </w:rPr>
        <w:t>自己写的BP</w:t>
      </w:r>
      <w:r w:rsidR="00FD3A71">
        <w:rPr>
          <w:rFonts w:hint="eastAsia"/>
        </w:rPr>
        <w:t>，使用</w:t>
      </w:r>
      <w:proofErr w:type="spellStart"/>
      <w:r w:rsidR="00FD3A71">
        <w:rPr>
          <w:rFonts w:hint="eastAsia"/>
        </w:rPr>
        <w:t>softmax</w:t>
      </w:r>
      <w:proofErr w:type="spellEnd"/>
      <w:r w:rsidR="00FD3A71">
        <w:rPr>
          <w:rFonts w:hint="eastAsia"/>
        </w:rPr>
        <w:t>分类</w:t>
      </w:r>
      <w:r w:rsidR="003E357C">
        <w:rPr>
          <w:rFonts w:hint="eastAsia"/>
        </w:rPr>
        <w:t>，也可以使用sigmoid求值</w:t>
      </w:r>
      <w:r>
        <w:rPr>
          <w:rFonts w:hint="eastAsia"/>
        </w:rPr>
        <w:t>：</w:t>
      </w:r>
    </w:p>
    <w:p w14:paraId="518EE551" w14:textId="1B588B50" w:rsidR="00FD3A71" w:rsidRDefault="00FD3A71" w:rsidP="004F5518">
      <w:r>
        <w:rPr>
          <w:rFonts w:hint="eastAsia"/>
        </w:rPr>
        <w:t>初始化</w:t>
      </w:r>
    </w:p>
    <w:p w14:paraId="78C8A1FB" w14:textId="2EE53D8D" w:rsidR="004F5518" w:rsidRDefault="00FD3A71" w:rsidP="004F5518">
      <w:r>
        <w:rPr>
          <w:noProof/>
        </w:rPr>
        <w:lastRenderedPageBreak/>
        <w:drawing>
          <wp:inline distT="0" distB="0" distL="0" distR="0" wp14:anchorId="459D0BFD" wp14:editId="05C048D6">
            <wp:extent cx="5274310" cy="1666240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66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771A9F" w14:textId="62632C19" w:rsidR="00FD3A71" w:rsidRDefault="00AA3DC1" w:rsidP="004F5518">
      <w:r>
        <w:rPr>
          <w:rFonts w:hint="eastAsia"/>
        </w:rPr>
        <w:t>前向传播：</w:t>
      </w:r>
    </w:p>
    <w:p w14:paraId="119FA2B6" w14:textId="16C2DE69" w:rsidR="00CF3BA1" w:rsidRDefault="004D2380" w:rsidP="004F5518">
      <w:r>
        <w:rPr>
          <w:noProof/>
        </w:rPr>
        <w:drawing>
          <wp:inline distT="0" distB="0" distL="0" distR="0" wp14:anchorId="4CDB17DE" wp14:editId="0AD2D969">
            <wp:extent cx="5274310" cy="909955"/>
            <wp:effectExtent l="0" t="0" r="2540" b="444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09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719FFF" w14:textId="5FEB34AA" w:rsidR="00CF3BA1" w:rsidRDefault="00CF3BA1" w:rsidP="004F5518">
      <w:r>
        <w:rPr>
          <w:rFonts w:hint="eastAsia"/>
        </w:rPr>
        <w:t>反向传播：</w:t>
      </w:r>
    </w:p>
    <w:p w14:paraId="5D50369F" w14:textId="28541EAD" w:rsidR="00CF3BA1" w:rsidRDefault="00DD0C6C" w:rsidP="004F5518">
      <w:r>
        <w:rPr>
          <w:noProof/>
        </w:rPr>
        <w:drawing>
          <wp:inline distT="0" distB="0" distL="0" distR="0" wp14:anchorId="35403C1C" wp14:editId="467C4446">
            <wp:extent cx="5274310" cy="1762760"/>
            <wp:effectExtent l="0" t="0" r="2540" b="889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62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29A63E" w14:textId="33850049" w:rsidR="00DD0C6C" w:rsidRDefault="00DD0C6C" w:rsidP="004F5518">
      <w:r>
        <w:rPr>
          <w:rFonts w:hint="eastAsia"/>
        </w:rPr>
        <w:t>功能函数：</w:t>
      </w:r>
    </w:p>
    <w:p w14:paraId="1068B262" w14:textId="0797F82B" w:rsidR="00DD0C6C" w:rsidRDefault="00F633C2" w:rsidP="004F5518">
      <w:r>
        <w:rPr>
          <w:noProof/>
        </w:rPr>
        <w:drawing>
          <wp:inline distT="0" distB="0" distL="0" distR="0" wp14:anchorId="5D4F6203" wp14:editId="4AE67EB6">
            <wp:extent cx="5274310" cy="2413000"/>
            <wp:effectExtent l="0" t="0" r="2540" b="635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1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183A3F" w14:textId="392AC2C1" w:rsidR="00F633C2" w:rsidRDefault="00F633C2" w:rsidP="004F5518">
      <w:proofErr w:type="spellStart"/>
      <w:r>
        <w:rPr>
          <w:rFonts w:hint="eastAsia"/>
        </w:rPr>
        <w:t>Pytorch</w:t>
      </w:r>
      <w:proofErr w:type="spellEnd"/>
      <w:r>
        <w:rPr>
          <w:rFonts w:hint="eastAsia"/>
        </w:rPr>
        <w:t>版本：</w:t>
      </w:r>
    </w:p>
    <w:p w14:paraId="387E39A9" w14:textId="6A8E548C" w:rsidR="00A572B4" w:rsidRDefault="00A572B4" w:rsidP="004F5518">
      <w:r>
        <w:rPr>
          <w:rFonts w:hint="eastAsia"/>
        </w:rPr>
        <w:t>定义MLP，forward最后不进行</w:t>
      </w:r>
      <w:proofErr w:type="spellStart"/>
      <w:r>
        <w:rPr>
          <w:rFonts w:hint="eastAsia"/>
        </w:rPr>
        <w:t>softmax</w:t>
      </w:r>
      <w:proofErr w:type="spellEnd"/>
      <w:r>
        <w:rPr>
          <w:rFonts w:hint="eastAsia"/>
        </w:rPr>
        <w:t>因为torch的</w:t>
      </w:r>
      <w:proofErr w:type="gramStart"/>
      <w:r w:rsidR="00796285">
        <w:rPr>
          <w:rFonts w:hint="eastAsia"/>
        </w:rPr>
        <w:t>交叉熵自带</w:t>
      </w:r>
      <w:proofErr w:type="gramEnd"/>
    </w:p>
    <w:p w14:paraId="6E8FDAAF" w14:textId="331A0DD6" w:rsidR="00A572B4" w:rsidRDefault="00A572B4" w:rsidP="004F5518">
      <w:r>
        <w:rPr>
          <w:noProof/>
        </w:rPr>
        <w:lastRenderedPageBreak/>
        <w:drawing>
          <wp:inline distT="0" distB="0" distL="0" distR="0" wp14:anchorId="562D44C6" wp14:editId="1EFB8B41">
            <wp:extent cx="5274310" cy="3058795"/>
            <wp:effectExtent l="0" t="0" r="2540" b="825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58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91A0B0" w14:textId="76247E25" w:rsidR="00A572B4" w:rsidRDefault="00796285" w:rsidP="004F5518">
      <w:r>
        <w:rPr>
          <w:rFonts w:hint="eastAsia"/>
        </w:rPr>
        <w:t>训练：</w:t>
      </w:r>
    </w:p>
    <w:p w14:paraId="71083CE3" w14:textId="56283AB1" w:rsidR="008B0961" w:rsidRDefault="008B0961" w:rsidP="004F5518">
      <w:r>
        <w:rPr>
          <w:rFonts w:hint="eastAsia"/>
        </w:rPr>
        <w:t>二分类：</w:t>
      </w:r>
    </w:p>
    <w:p w14:paraId="0F7CBE81" w14:textId="6060853F" w:rsidR="00796285" w:rsidRDefault="00BA48B1" w:rsidP="004F5518">
      <w:r>
        <w:rPr>
          <w:noProof/>
        </w:rPr>
        <w:drawing>
          <wp:inline distT="0" distB="0" distL="0" distR="0" wp14:anchorId="60B6D945" wp14:editId="1CDF8918">
            <wp:extent cx="5274310" cy="2247900"/>
            <wp:effectExtent l="0" t="0" r="254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47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E4AB3C" w14:textId="57AD6271" w:rsidR="008B0961" w:rsidRDefault="008B0961" w:rsidP="004F5518">
      <w:r>
        <w:rPr>
          <w:rFonts w:hint="eastAsia"/>
        </w:rPr>
        <w:t>直接求值：</w:t>
      </w:r>
    </w:p>
    <w:p w14:paraId="31A6776C" w14:textId="0B08D3AD" w:rsidR="008B0961" w:rsidRDefault="003E357C" w:rsidP="004F5518">
      <w:r>
        <w:rPr>
          <w:noProof/>
        </w:rPr>
        <w:lastRenderedPageBreak/>
        <w:drawing>
          <wp:inline distT="0" distB="0" distL="0" distR="0" wp14:anchorId="6CAD4D8A" wp14:editId="332C938B">
            <wp:extent cx="5274310" cy="2922905"/>
            <wp:effectExtent l="0" t="0" r="254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22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48164C" w14:textId="60EF269D" w:rsidR="00BA48B1" w:rsidRDefault="00BA48B1" w:rsidP="00BA48B1">
      <w:pPr>
        <w:pStyle w:val="3"/>
      </w:pPr>
      <w:bookmarkStart w:id="14" w:name="_Toc44275936"/>
      <w:r>
        <w:rPr>
          <w:rFonts w:hint="eastAsia"/>
        </w:rPr>
        <w:t>实验结果</w:t>
      </w:r>
      <w:bookmarkEnd w:id="14"/>
    </w:p>
    <w:p w14:paraId="51A92E0D" w14:textId="4EE123E1" w:rsidR="00BA48B1" w:rsidRDefault="00305BE7" w:rsidP="00BA48B1">
      <w:r w:rsidRPr="00305BE7">
        <w:rPr>
          <w:noProof/>
        </w:rPr>
        <w:drawing>
          <wp:inline distT="0" distB="0" distL="0" distR="0" wp14:anchorId="6F8136E4" wp14:editId="3608028C">
            <wp:extent cx="2249805" cy="2658745"/>
            <wp:effectExtent l="0" t="0" r="0" b="825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9805" cy="2658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2A6042" w14:textId="3B7F42D8" w:rsidR="00305BE7" w:rsidRDefault="00305BE7" w:rsidP="00BA48B1">
      <w:r>
        <w:rPr>
          <w:rFonts w:hint="eastAsia"/>
        </w:rPr>
        <w:t>与预估相同</w:t>
      </w:r>
    </w:p>
    <w:p w14:paraId="1C34360F" w14:textId="5D579F65" w:rsidR="00584611" w:rsidRDefault="00584611" w:rsidP="00BA48B1">
      <w:r>
        <w:rPr>
          <w:rFonts w:hint="eastAsia"/>
        </w:rPr>
        <w:t>参数如下：</w:t>
      </w:r>
    </w:p>
    <w:p w14:paraId="058AC035" w14:textId="0D2135DE" w:rsidR="004E5F3C" w:rsidRDefault="004E5F3C" w:rsidP="00BA48B1">
      <w:r>
        <w:rPr>
          <w:rFonts w:hint="eastAsia"/>
        </w:rPr>
        <w:t>二分类：</w:t>
      </w:r>
    </w:p>
    <w:p w14:paraId="5C33AA4E" w14:textId="4E1C2FE8" w:rsidR="00584611" w:rsidRDefault="00584611" w:rsidP="00BA48B1">
      <w:r>
        <w:rPr>
          <w:noProof/>
        </w:rPr>
        <w:drawing>
          <wp:inline distT="0" distB="0" distL="0" distR="0" wp14:anchorId="25C23661" wp14:editId="0540DC81">
            <wp:extent cx="5274310" cy="445770"/>
            <wp:effectExtent l="0" t="0" r="254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5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66C235" w14:textId="0B8CD347" w:rsidR="004E5F3C" w:rsidRDefault="004E5F3C" w:rsidP="00BA48B1">
      <w:r>
        <w:t>S</w:t>
      </w:r>
      <w:r>
        <w:rPr>
          <w:rFonts w:hint="eastAsia"/>
        </w:rPr>
        <w:t>igmoid：</w:t>
      </w:r>
    </w:p>
    <w:p w14:paraId="349204A4" w14:textId="547E1DE2" w:rsidR="004E5F3C" w:rsidRDefault="0000150C" w:rsidP="00BA48B1">
      <w:r>
        <w:rPr>
          <w:noProof/>
        </w:rPr>
        <w:lastRenderedPageBreak/>
        <w:drawing>
          <wp:inline distT="0" distB="0" distL="0" distR="0" wp14:anchorId="2C784ABB" wp14:editId="7B0794C3">
            <wp:extent cx="5274310" cy="1610360"/>
            <wp:effectExtent l="0" t="0" r="2540" b="889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10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4D4AC3" w14:textId="34518759" w:rsidR="003E1720" w:rsidRDefault="003E1720" w:rsidP="00BA48B1">
      <w:r>
        <w:rPr>
          <w:rFonts w:hint="eastAsia"/>
        </w:rPr>
        <w:t>对于</w:t>
      </w:r>
      <w:r w:rsidR="00E86E56">
        <w:rPr>
          <w:rFonts w:hint="eastAsia"/>
        </w:rPr>
        <w:t>两个输入求异或，之后对</w:t>
      </w:r>
      <w:r w:rsidR="00CE15D3">
        <w:rPr>
          <w:rFonts w:hint="eastAsia"/>
        </w:rPr>
        <w:t>于结果和另一个输入</w:t>
      </w:r>
      <w:r w:rsidR="00E86E56">
        <w:rPr>
          <w:rFonts w:hint="eastAsia"/>
        </w:rPr>
        <w:t>求异或</w:t>
      </w:r>
    </w:p>
    <w:p w14:paraId="049239CC" w14:textId="6FA8B75A" w:rsidR="00C05188" w:rsidRDefault="00757D53" w:rsidP="00BA48B1">
      <w:r>
        <w:rPr>
          <w:rFonts w:hint="eastAsia"/>
        </w:rPr>
        <w:t>参考：</w:t>
      </w:r>
    </w:p>
    <w:p w14:paraId="0AD23395" w14:textId="558041A9" w:rsidR="00757D53" w:rsidRPr="00C05188" w:rsidRDefault="00A754C7" w:rsidP="00757D53">
      <w:hyperlink r:id="rId33" w:history="1">
        <w:r w:rsidR="00757D53">
          <w:rPr>
            <w:rStyle w:val="a8"/>
          </w:rPr>
          <w:t>https://thalis.math.upatras.gr/~vrahatis/papers/proceedings/PlagianakosV99c_Proc_GECCO-1999_July_13-17_1999_Orlando_USA_vol_1_pp910-915_1999_CameraReady.pdf</w:t>
        </w:r>
      </w:hyperlink>
    </w:p>
    <w:p w14:paraId="186F8FA2" w14:textId="26055C82" w:rsidR="00305BE7" w:rsidRDefault="00C3724F" w:rsidP="00305BE7">
      <w:pPr>
        <w:pStyle w:val="3"/>
      </w:pPr>
      <w:bookmarkStart w:id="15" w:name="_Toc44275937"/>
      <w:r>
        <w:rPr>
          <w:rFonts w:hint="eastAsia"/>
        </w:rPr>
        <w:t>实验感想</w:t>
      </w:r>
      <w:bookmarkEnd w:id="15"/>
    </w:p>
    <w:p w14:paraId="36BA9E99" w14:textId="1760372D" w:rsidR="00531B6C" w:rsidRDefault="00531B6C" w:rsidP="00531B6C">
      <w:r>
        <w:rPr>
          <w:rFonts w:hint="eastAsia"/>
        </w:rPr>
        <w:t>深入学习了BP算法。</w:t>
      </w:r>
      <w:r w:rsidR="00FD3BB8">
        <w:rPr>
          <w:rFonts w:hint="eastAsia"/>
        </w:rPr>
        <w:t>对于奇偶校验有了更多认识。</w:t>
      </w:r>
    </w:p>
    <w:p w14:paraId="61316B53" w14:textId="77777777" w:rsidR="00B66D67" w:rsidRPr="00531B6C" w:rsidRDefault="00B66D67" w:rsidP="00531B6C"/>
    <w:p w14:paraId="7ECE751A" w14:textId="395AF221" w:rsidR="00F633C2" w:rsidRDefault="00B66D67" w:rsidP="00B66D67">
      <w:pPr>
        <w:pStyle w:val="2"/>
      </w:pPr>
      <w:bookmarkStart w:id="16" w:name="_Toc44275938"/>
      <w:r>
        <w:rPr>
          <w:rFonts w:hint="eastAsia"/>
        </w:rPr>
        <w:t>C4-2</w:t>
      </w:r>
      <w:bookmarkEnd w:id="16"/>
    </w:p>
    <w:p w14:paraId="19619249" w14:textId="77777777" w:rsidR="0055209D" w:rsidRDefault="0055209D" w:rsidP="00B66D67">
      <w:pPr>
        <w:pStyle w:val="3"/>
        <w:numPr>
          <w:ilvl w:val="0"/>
          <w:numId w:val="6"/>
        </w:numPr>
      </w:pPr>
      <w:bookmarkStart w:id="17" w:name="_Toc44275939"/>
      <w:r>
        <w:rPr>
          <w:rFonts w:hint="eastAsia"/>
        </w:rPr>
        <w:t>实验内容</w:t>
      </w:r>
      <w:bookmarkEnd w:id="17"/>
    </w:p>
    <w:p w14:paraId="7107BF91" w14:textId="4F35B5DD" w:rsidR="00B66D67" w:rsidRDefault="0055209D" w:rsidP="00211539">
      <w:r>
        <w:rPr>
          <w:rFonts w:hint="eastAsia"/>
        </w:rPr>
        <w:t>训练神经网络，计算森林火灾面积</w:t>
      </w:r>
    </w:p>
    <w:p w14:paraId="777693EB" w14:textId="7DF6A609" w:rsidR="00292A27" w:rsidRDefault="00292A27" w:rsidP="00292A27">
      <w:pPr>
        <w:pStyle w:val="3"/>
      </w:pPr>
      <w:bookmarkStart w:id="18" w:name="_Toc44275940"/>
      <w:r>
        <w:rPr>
          <w:rFonts w:hint="eastAsia"/>
        </w:rPr>
        <w:t>实验步骤</w:t>
      </w:r>
      <w:bookmarkEnd w:id="18"/>
    </w:p>
    <w:p w14:paraId="7A4C95EF" w14:textId="64745210" w:rsidR="00292A27" w:rsidRDefault="00292A27" w:rsidP="00292A27">
      <w:r>
        <w:rPr>
          <w:rFonts w:hint="eastAsia"/>
        </w:rPr>
        <w:t>数据读取</w:t>
      </w:r>
      <w:r w:rsidR="00A2757E">
        <w:rPr>
          <w:rFonts w:hint="eastAsia"/>
        </w:rPr>
        <w:t>和预处理</w:t>
      </w:r>
      <w:r>
        <w:rPr>
          <w:rFonts w:hint="eastAsia"/>
        </w:rPr>
        <w:t>：</w:t>
      </w:r>
    </w:p>
    <w:p w14:paraId="5D7D1F28" w14:textId="42261141" w:rsidR="003C0E41" w:rsidRDefault="003C0E41" w:rsidP="00292A27">
      <w:r>
        <w:rPr>
          <w:rFonts w:hint="eastAsia"/>
        </w:rPr>
        <w:t>使用了8个属性</w:t>
      </w:r>
    </w:p>
    <w:p w14:paraId="6FE58F37" w14:textId="3BE3C6F0" w:rsidR="00292A27" w:rsidRDefault="004C7729" w:rsidP="00292A27">
      <w:r>
        <w:rPr>
          <w:noProof/>
        </w:rPr>
        <w:drawing>
          <wp:inline distT="0" distB="0" distL="0" distR="0" wp14:anchorId="19F12234" wp14:editId="1246A990">
            <wp:extent cx="5274310" cy="1108075"/>
            <wp:effectExtent l="0" t="0" r="254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08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53C5EC" w14:textId="09D1B023" w:rsidR="004C7729" w:rsidRDefault="003F70BB" w:rsidP="00292A27">
      <w:r>
        <w:rPr>
          <w:rFonts w:hint="eastAsia"/>
        </w:rPr>
        <w:t>神经网络构造：</w:t>
      </w:r>
    </w:p>
    <w:p w14:paraId="4C5EE82F" w14:textId="24E5A7F1" w:rsidR="003C0E41" w:rsidRDefault="003C0E41" w:rsidP="00292A27">
      <w:r>
        <w:rPr>
          <w:rFonts w:hint="eastAsia"/>
        </w:rPr>
        <w:t>使用了</w:t>
      </w:r>
      <w:r w:rsidR="00C333B3">
        <w:rPr>
          <w:rFonts w:hint="eastAsia"/>
        </w:rPr>
        <w:t>dropout防止过拟合</w:t>
      </w:r>
    </w:p>
    <w:p w14:paraId="54FA0F41" w14:textId="6792CF4A" w:rsidR="003F70BB" w:rsidRDefault="00A143F2" w:rsidP="00292A27">
      <w:r>
        <w:rPr>
          <w:noProof/>
        </w:rPr>
        <w:lastRenderedPageBreak/>
        <w:drawing>
          <wp:inline distT="0" distB="0" distL="0" distR="0" wp14:anchorId="78A27B19" wp14:editId="6272C23F">
            <wp:extent cx="5274310" cy="4105275"/>
            <wp:effectExtent l="0" t="0" r="2540" b="952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0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273303" w14:textId="66F9DAA5" w:rsidR="00A143F2" w:rsidRDefault="00235972" w:rsidP="00292A27">
      <w:r>
        <w:rPr>
          <w:rFonts w:hint="eastAsia"/>
        </w:rPr>
        <w:t>训练与验证结果：</w:t>
      </w:r>
    </w:p>
    <w:p w14:paraId="1A45DF55" w14:textId="743BC3C4" w:rsidR="00235972" w:rsidRDefault="00235972" w:rsidP="00292A27">
      <w:r>
        <w:rPr>
          <w:noProof/>
        </w:rPr>
        <w:drawing>
          <wp:inline distT="0" distB="0" distL="0" distR="0" wp14:anchorId="7DDE7D0B" wp14:editId="46F9B258">
            <wp:extent cx="5274310" cy="2378710"/>
            <wp:effectExtent l="0" t="0" r="2540" b="254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78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D22253" w14:textId="4B26AD08" w:rsidR="00235972" w:rsidRDefault="00235972" w:rsidP="00235972">
      <w:pPr>
        <w:pStyle w:val="3"/>
      </w:pPr>
      <w:bookmarkStart w:id="19" w:name="_Toc44275941"/>
      <w:r>
        <w:rPr>
          <w:rFonts w:hint="eastAsia"/>
        </w:rPr>
        <w:t>实验结果</w:t>
      </w:r>
      <w:bookmarkEnd w:id="19"/>
    </w:p>
    <w:p w14:paraId="25C8F09D" w14:textId="0C9CF667" w:rsidR="00235972" w:rsidRDefault="00523AFC" w:rsidP="00235972">
      <w:r>
        <w:rPr>
          <w:noProof/>
        </w:rPr>
        <w:drawing>
          <wp:inline distT="0" distB="0" distL="0" distR="0" wp14:anchorId="30AC977C" wp14:editId="683C38A6">
            <wp:extent cx="4771429" cy="390476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771429" cy="3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57726" w14:textId="180E71C9" w:rsidR="00523AFC" w:rsidRDefault="00523AFC" w:rsidP="00235972">
      <w:r>
        <w:rPr>
          <w:rFonts w:hint="eastAsia"/>
        </w:rPr>
        <w:t>没有花费很多时间优化参数，所以结果可能较差。</w:t>
      </w:r>
    </w:p>
    <w:p w14:paraId="7D2FF90B" w14:textId="31E30F31" w:rsidR="00D5003B" w:rsidRDefault="00D5003B" w:rsidP="00D5003B">
      <w:pPr>
        <w:pStyle w:val="3"/>
      </w:pPr>
      <w:bookmarkStart w:id="20" w:name="_Toc44275942"/>
      <w:r>
        <w:rPr>
          <w:rFonts w:hint="eastAsia"/>
        </w:rPr>
        <w:t>实验感想</w:t>
      </w:r>
      <w:bookmarkEnd w:id="20"/>
    </w:p>
    <w:p w14:paraId="6ECAA756" w14:textId="007C14D5" w:rsidR="00D5003B" w:rsidRDefault="00D5003B" w:rsidP="00D5003B">
      <w:r>
        <w:rPr>
          <w:rFonts w:hint="eastAsia"/>
        </w:rPr>
        <w:t>本次没有很多时间优化</w:t>
      </w:r>
      <w:r w:rsidR="00857F95">
        <w:rPr>
          <w:rFonts w:hint="eastAsia"/>
        </w:rPr>
        <w:t>，因此结果可能较差。感觉数据量过少，线性回归效果可能不好。</w:t>
      </w:r>
    </w:p>
    <w:p w14:paraId="3337D119" w14:textId="7F5D7BE1" w:rsidR="006863C3" w:rsidRDefault="006863C3" w:rsidP="00D5003B"/>
    <w:p w14:paraId="40665D3D" w14:textId="5FD733AF" w:rsidR="006863C3" w:rsidRDefault="006863C3" w:rsidP="006863C3">
      <w:pPr>
        <w:pStyle w:val="2"/>
      </w:pPr>
      <w:bookmarkStart w:id="21" w:name="_Toc44275943"/>
      <w:r>
        <w:rPr>
          <w:rFonts w:hint="eastAsia"/>
        </w:rPr>
        <w:t>C4-3</w:t>
      </w:r>
      <w:bookmarkEnd w:id="21"/>
    </w:p>
    <w:p w14:paraId="3426C132" w14:textId="77777777" w:rsidR="00211539" w:rsidRDefault="00211539" w:rsidP="006863C3">
      <w:pPr>
        <w:pStyle w:val="3"/>
        <w:numPr>
          <w:ilvl w:val="0"/>
          <w:numId w:val="7"/>
        </w:numPr>
      </w:pPr>
      <w:bookmarkStart w:id="22" w:name="_Toc44275944"/>
      <w:r>
        <w:rPr>
          <w:rFonts w:hint="eastAsia"/>
        </w:rPr>
        <w:lastRenderedPageBreak/>
        <w:t>实验内容</w:t>
      </w:r>
      <w:bookmarkEnd w:id="22"/>
    </w:p>
    <w:p w14:paraId="5DE6A6A0" w14:textId="4DCE6DA9" w:rsidR="006863C3" w:rsidRDefault="00211539" w:rsidP="00396602">
      <w:proofErr w:type="spellStart"/>
      <w:r>
        <w:rPr>
          <w:rFonts w:hint="eastAsia"/>
        </w:rPr>
        <w:t>Mnist</w:t>
      </w:r>
      <w:proofErr w:type="spellEnd"/>
    </w:p>
    <w:p w14:paraId="0DA8F74F" w14:textId="0E2943A2" w:rsidR="006863C3" w:rsidRDefault="00FB646B" w:rsidP="006863C3">
      <w:pPr>
        <w:pStyle w:val="3"/>
      </w:pPr>
      <w:bookmarkStart w:id="23" w:name="_Toc44275945"/>
      <w:r>
        <w:rPr>
          <w:rFonts w:hint="eastAsia"/>
        </w:rPr>
        <w:t>实验步骤</w:t>
      </w:r>
      <w:bookmarkEnd w:id="23"/>
    </w:p>
    <w:p w14:paraId="60146688" w14:textId="3A92F530" w:rsidR="00FB646B" w:rsidRDefault="00253A75" w:rsidP="00FB646B">
      <w:r>
        <w:rPr>
          <w:rFonts w:hint="eastAsia"/>
        </w:rPr>
        <w:t>定义模型，未使用CNN：</w:t>
      </w:r>
    </w:p>
    <w:p w14:paraId="183D4AB1" w14:textId="32D50C6D" w:rsidR="00253A75" w:rsidRDefault="00253A75" w:rsidP="00FB646B">
      <w:r>
        <w:rPr>
          <w:noProof/>
        </w:rPr>
        <w:drawing>
          <wp:inline distT="0" distB="0" distL="0" distR="0" wp14:anchorId="4021FE0E" wp14:editId="05A4D1D5">
            <wp:extent cx="5274310" cy="2611755"/>
            <wp:effectExtent l="0" t="0" r="254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11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4A9135" w14:textId="07342F30" w:rsidR="00253A75" w:rsidRDefault="0099240F" w:rsidP="00FB646B">
      <w:r>
        <w:rPr>
          <w:rFonts w:hint="eastAsia"/>
        </w:rPr>
        <w:t>预处理：</w:t>
      </w:r>
    </w:p>
    <w:p w14:paraId="7802FD4E" w14:textId="3B7879E6" w:rsidR="0099240F" w:rsidRDefault="0099240F" w:rsidP="00FB646B">
      <w:r>
        <w:rPr>
          <w:noProof/>
        </w:rPr>
        <w:drawing>
          <wp:inline distT="0" distB="0" distL="0" distR="0" wp14:anchorId="1A953C0E" wp14:editId="6F26B847">
            <wp:extent cx="5274310" cy="1283335"/>
            <wp:effectExtent l="0" t="0" r="254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83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E93B02" w14:textId="1D6A5454" w:rsidR="0099240F" w:rsidRDefault="00F31AFD" w:rsidP="00FB646B">
      <w:r>
        <w:rPr>
          <w:rFonts w:hint="eastAsia"/>
        </w:rPr>
        <w:t>训练与测试：</w:t>
      </w:r>
    </w:p>
    <w:p w14:paraId="1331DF27" w14:textId="585665C8" w:rsidR="00F31AFD" w:rsidRPr="00FB646B" w:rsidRDefault="00F31AFD" w:rsidP="00FB646B">
      <w:r>
        <w:rPr>
          <w:noProof/>
        </w:rPr>
        <w:drawing>
          <wp:inline distT="0" distB="0" distL="0" distR="0" wp14:anchorId="058B9A6D" wp14:editId="3512BEEA">
            <wp:extent cx="5274310" cy="2322195"/>
            <wp:effectExtent l="0" t="0" r="2540" b="1905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22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909C8B" w14:textId="275158A6" w:rsidR="00E041CB" w:rsidRDefault="00E041CB" w:rsidP="00E041CB">
      <w:pPr>
        <w:pStyle w:val="3"/>
      </w:pPr>
      <w:bookmarkStart w:id="24" w:name="_Toc44275946"/>
      <w:r>
        <w:rPr>
          <w:rFonts w:hint="eastAsia"/>
        </w:rPr>
        <w:t>实验结果</w:t>
      </w:r>
      <w:bookmarkEnd w:id="24"/>
    </w:p>
    <w:p w14:paraId="4EB3839C" w14:textId="2B32DA4C" w:rsidR="00E041CB" w:rsidRDefault="00E041CB" w:rsidP="00C92B2B">
      <w:pPr>
        <w:ind w:firstLineChars="0" w:firstLine="0"/>
      </w:pPr>
      <w:r>
        <w:rPr>
          <w:noProof/>
        </w:rPr>
        <w:drawing>
          <wp:inline distT="0" distB="0" distL="0" distR="0" wp14:anchorId="2C72F549" wp14:editId="22DA2F32">
            <wp:extent cx="5274310" cy="786765"/>
            <wp:effectExtent l="0" t="0" r="254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86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ED4D6E" w14:textId="6A62F2AB" w:rsidR="00F31AFD" w:rsidRDefault="00F31AFD" w:rsidP="00C92B2B">
      <w:pPr>
        <w:ind w:firstLineChars="0" w:firstLine="0"/>
      </w:pPr>
      <w:r>
        <w:rPr>
          <w:rFonts w:hint="eastAsia"/>
        </w:rPr>
        <w:lastRenderedPageBreak/>
        <w:t>准确率达97.21%</w:t>
      </w:r>
    </w:p>
    <w:p w14:paraId="710473EB" w14:textId="5281ED8D" w:rsidR="00DE09E9" w:rsidRDefault="00DE09E9" w:rsidP="00DE09E9">
      <w:pPr>
        <w:pStyle w:val="3"/>
      </w:pPr>
      <w:bookmarkStart w:id="25" w:name="_Toc44275947"/>
      <w:r>
        <w:rPr>
          <w:rFonts w:hint="eastAsia"/>
        </w:rPr>
        <w:t>实验感想</w:t>
      </w:r>
      <w:bookmarkEnd w:id="25"/>
    </w:p>
    <w:p w14:paraId="5D831868" w14:textId="016C053D" w:rsidR="00DE09E9" w:rsidRDefault="00DE09E9" w:rsidP="00DE09E9">
      <w:r>
        <w:rPr>
          <w:rFonts w:hint="eastAsia"/>
        </w:rPr>
        <w:t>因为无法使用GPU所以未使用CNN，</w:t>
      </w:r>
      <w:proofErr w:type="spellStart"/>
      <w:r>
        <w:rPr>
          <w:rFonts w:hint="eastAsia"/>
        </w:rPr>
        <w:t>Mnist</w:t>
      </w:r>
      <w:proofErr w:type="spellEnd"/>
      <w:r>
        <w:rPr>
          <w:rFonts w:hint="eastAsia"/>
        </w:rPr>
        <w:t>的解决方法已经相当成熟，即使不用CNN也能达到很好结果。</w:t>
      </w:r>
    </w:p>
    <w:p w14:paraId="28119ADA" w14:textId="155D6104" w:rsidR="009D3705" w:rsidRDefault="009D3705" w:rsidP="00DE09E9"/>
    <w:p w14:paraId="3A5F9445" w14:textId="71D926BB" w:rsidR="007D7B16" w:rsidRDefault="007D7B16" w:rsidP="007D7B16">
      <w:pPr>
        <w:pStyle w:val="2"/>
      </w:pPr>
      <w:bookmarkStart w:id="26" w:name="_Toc44275948"/>
      <w:r>
        <w:rPr>
          <w:rFonts w:hint="eastAsia"/>
        </w:rPr>
        <w:t>C5-1</w:t>
      </w:r>
      <w:bookmarkEnd w:id="26"/>
    </w:p>
    <w:p w14:paraId="32AFD70F" w14:textId="69E31C79" w:rsidR="007E591D" w:rsidRPr="007E591D" w:rsidRDefault="007E591D" w:rsidP="007E591D">
      <w:pPr>
        <w:pStyle w:val="3"/>
        <w:numPr>
          <w:ilvl w:val="0"/>
          <w:numId w:val="8"/>
        </w:numPr>
      </w:pPr>
      <w:bookmarkStart w:id="27" w:name="_Toc44275949"/>
      <w:r>
        <w:rPr>
          <w:rFonts w:hint="eastAsia"/>
        </w:rPr>
        <w:t>实验内容</w:t>
      </w:r>
      <w:bookmarkEnd w:id="27"/>
    </w:p>
    <w:p w14:paraId="6D4FE732" w14:textId="77777777" w:rsidR="007E591D" w:rsidRDefault="007E591D" w:rsidP="007E591D">
      <w:r>
        <w:rPr>
          <w:rFonts w:hint="eastAsia"/>
        </w:rPr>
        <w:t>构建一个类别不平衡的二分类问题。</w:t>
      </w:r>
    </w:p>
    <w:p w14:paraId="2D655AAF" w14:textId="77777777" w:rsidR="007E591D" w:rsidRDefault="007E591D" w:rsidP="007E591D">
      <w:r>
        <w:rPr>
          <w:rFonts w:hint="eastAsia"/>
        </w:rPr>
        <w:t>（</w:t>
      </w:r>
      <w:r>
        <w:t>1）生成数据：正</w:t>
      </w:r>
      <w:proofErr w:type="gramStart"/>
      <w:r>
        <w:t>样本样本</w:t>
      </w:r>
      <w:proofErr w:type="gramEnd"/>
      <w:r>
        <w:t>服从高斯分布，均值为[2,3]，协方差矩阵为单位矩阵；负样本服从高斯分布，均值为[5,6]，协方差矩阵为单位矩阵。</w:t>
      </w:r>
    </w:p>
    <w:p w14:paraId="2454A63F" w14:textId="77777777" w:rsidR="007E591D" w:rsidRDefault="007E591D" w:rsidP="007E591D">
      <w:r>
        <w:rPr>
          <w:rFonts w:hint="eastAsia"/>
        </w:rPr>
        <w:t>（</w:t>
      </w:r>
      <w:r>
        <w:t>2）学习：请依上面的分布生成正样本200个，负样本800个，将其划分为包含60%样本的训练集、20%样本的验证集和20%样本的测试集，通过分别构建两个不同的MLP模型实现对正负样本的二分类。其中第一个MLP模型含有一个隐层，第二个MLP模型含有两个隐层。</w:t>
      </w:r>
    </w:p>
    <w:p w14:paraId="71CD6F4C" w14:textId="1BCCBC96" w:rsidR="007D7B16" w:rsidRDefault="007E591D" w:rsidP="007E591D">
      <w:r>
        <w:rPr>
          <w:rFonts w:hint="eastAsia"/>
        </w:rPr>
        <w:t>（</w:t>
      </w:r>
      <w:r>
        <w:t>3）实验与讨论：请通过编程实验，讨论如下问题：a. 若要求MLP模型对于正例样本的预测有更高的查准率和查全率，请考虑在模型选择中采用哪种性能衡量指标；b.通过绘制学习曲线，分析模型的偏差与方差；c.通过绘制ROC曲线，比较两个MLP模型。</w:t>
      </w:r>
    </w:p>
    <w:p w14:paraId="186B9253" w14:textId="51796CAD" w:rsidR="007E591D" w:rsidRDefault="007A08AB" w:rsidP="007A08AB">
      <w:pPr>
        <w:pStyle w:val="3"/>
      </w:pPr>
      <w:bookmarkStart w:id="28" w:name="_Toc44275950"/>
      <w:r>
        <w:rPr>
          <w:rFonts w:hint="eastAsia"/>
        </w:rPr>
        <w:t>实验步骤</w:t>
      </w:r>
      <w:bookmarkEnd w:id="28"/>
    </w:p>
    <w:p w14:paraId="3A4B0C6E" w14:textId="796753D6" w:rsidR="007A08AB" w:rsidRDefault="007F7018" w:rsidP="007A08AB">
      <w:pPr>
        <w:rPr>
          <w:rFonts w:hint="eastAsia"/>
        </w:rPr>
      </w:pPr>
      <w:r>
        <w:rPr>
          <w:rFonts w:hint="eastAsia"/>
        </w:rPr>
        <w:t>M</w:t>
      </w:r>
      <w:r>
        <w:t>LP_1</w:t>
      </w:r>
      <w:r w:rsidR="00782716">
        <w:t xml:space="preserve"> </w:t>
      </w:r>
      <w:r w:rsidR="00782716">
        <w:rPr>
          <w:rFonts w:hint="eastAsia"/>
        </w:rPr>
        <w:t>一个隐层</w:t>
      </w:r>
    </w:p>
    <w:p w14:paraId="0D536A74" w14:textId="52D05ACE" w:rsidR="007F7018" w:rsidRDefault="00734070" w:rsidP="007A08AB">
      <w:r>
        <w:rPr>
          <w:noProof/>
        </w:rPr>
        <w:drawing>
          <wp:inline distT="0" distB="0" distL="0" distR="0" wp14:anchorId="4B4FC05C" wp14:editId="777EB41B">
            <wp:extent cx="5274310" cy="3126740"/>
            <wp:effectExtent l="0" t="0" r="254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26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38795D" w14:textId="6F0ACE1B" w:rsidR="00734070" w:rsidRDefault="00734070" w:rsidP="007A08AB">
      <w:r>
        <w:rPr>
          <w:rFonts w:hint="eastAsia"/>
        </w:rPr>
        <w:t>M</w:t>
      </w:r>
      <w:r>
        <w:t>LP_2</w:t>
      </w:r>
      <w:r w:rsidR="004A6954">
        <w:t xml:space="preserve"> </w:t>
      </w:r>
      <w:r w:rsidR="004A6954">
        <w:rPr>
          <w:rFonts w:hint="eastAsia"/>
        </w:rPr>
        <w:t>两个隐层</w:t>
      </w:r>
    </w:p>
    <w:p w14:paraId="47A06CC4" w14:textId="22E40DC3" w:rsidR="00734070" w:rsidRDefault="00782716" w:rsidP="007A08AB">
      <w:r>
        <w:rPr>
          <w:noProof/>
        </w:rPr>
        <w:lastRenderedPageBreak/>
        <w:drawing>
          <wp:inline distT="0" distB="0" distL="0" distR="0" wp14:anchorId="7D42928B" wp14:editId="18454805">
            <wp:extent cx="5274310" cy="3705225"/>
            <wp:effectExtent l="0" t="0" r="2540" b="952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05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F0BA99" w14:textId="761FF3AA" w:rsidR="00CF16B4" w:rsidRDefault="00736D5C" w:rsidP="007A08AB">
      <w:r>
        <w:rPr>
          <w:rFonts w:hint="eastAsia"/>
        </w:rPr>
        <w:t>初始化：</w:t>
      </w:r>
    </w:p>
    <w:p w14:paraId="42D3C109" w14:textId="140B5FDB" w:rsidR="00736D5C" w:rsidRDefault="00736D5C" w:rsidP="007A08AB">
      <w:r>
        <w:rPr>
          <w:noProof/>
        </w:rPr>
        <w:drawing>
          <wp:inline distT="0" distB="0" distL="0" distR="0" wp14:anchorId="5C5CC309" wp14:editId="6B28B742">
            <wp:extent cx="5274310" cy="2457450"/>
            <wp:effectExtent l="0" t="0" r="254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57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691839" w14:textId="69FDD94B" w:rsidR="00736D5C" w:rsidRDefault="00736D5C" w:rsidP="007A08AB">
      <w:r>
        <w:rPr>
          <w:rFonts w:hint="eastAsia"/>
        </w:rPr>
        <w:t>交叉验证得到学习曲线：</w:t>
      </w:r>
    </w:p>
    <w:p w14:paraId="4A85FAEC" w14:textId="07B3177D" w:rsidR="00736D5C" w:rsidRDefault="004403BE" w:rsidP="007A08AB">
      <w:r>
        <w:rPr>
          <w:noProof/>
        </w:rPr>
        <w:drawing>
          <wp:inline distT="0" distB="0" distL="0" distR="0" wp14:anchorId="1E84422B" wp14:editId="4177ECA5">
            <wp:extent cx="5274310" cy="1290955"/>
            <wp:effectExtent l="0" t="0" r="2540" b="444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90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98D2E0" w14:textId="20CA8899" w:rsidR="00BF1FD9" w:rsidRDefault="00BF1FD9" w:rsidP="007A08AB">
      <w:pPr>
        <w:rPr>
          <w:rFonts w:hint="eastAsia"/>
        </w:rPr>
      </w:pPr>
      <w:r>
        <w:rPr>
          <w:rFonts w:hint="eastAsia"/>
        </w:rPr>
        <w:t>得到性能指标：</w:t>
      </w:r>
    </w:p>
    <w:p w14:paraId="14349E6E" w14:textId="7AB3308B" w:rsidR="00DE2EB2" w:rsidRDefault="00BF1FD9" w:rsidP="007A08AB">
      <w:pPr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475A2E38" wp14:editId="5C89424B">
            <wp:extent cx="5274310" cy="708660"/>
            <wp:effectExtent l="0" t="0" r="254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08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6E065E" w14:textId="2093C5CF" w:rsidR="00A24380" w:rsidRDefault="00A24380" w:rsidP="00A24380">
      <w:pPr>
        <w:pStyle w:val="3"/>
      </w:pPr>
      <w:bookmarkStart w:id="29" w:name="_Toc44275951"/>
      <w:r>
        <w:rPr>
          <w:rFonts w:hint="eastAsia"/>
        </w:rPr>
        <w:t>实验结果</w:t>
      </w:r>
      <w:bookmarkEnd w:id="29"/>
    </w:p>
    <w:p w14:paraId="60186A6B" w14:textId="0DB484A4" w:rsidR="003F3C5E" w:rsidRPr="003F3C5E" w:rsidRDefault="003F3C5E" w:rsidP="003F3C5E">
      <w:r>
        <w:rPr>
          <w:rFonts w:hint="eastAsia"/>
        </w:rPr>
        <w:t>使用交叉</w:t>
      </w:r>
      <w:proofErr w:type="gramStart"/>
      <w:r>
        <w:rPr>
          <w:rFonts w:hint="eastAsia"/>
        </w:rPr>
        <w:t>熵</w:t>
      </w:r>
      <w:proofErr w:type="gramEnd"/>
      <w:r>
        <w:rPr>
          <w:rFonts w:hint="eastAsia"/>
        </w:rPr>
        <w:t>作为损失函数</w:t>
      </w:r>
    </w:p>
    <w:p w14:paraId="7CC6F091" w14:textId="231A72E9" w:rsidR="00A24380" w:rsidRDefault="00A24380" w:rsidP="00A24380">
      <w:r>
        <w:rPr>
          <w:rFonts w:hint="eastAsia"/>
        </w:rPr>
        <w:t>MLP_1的学习曲线</w:t>
      </w:r>
      <w:r w:rsidR="00FF6E61">
        <w:rPr>
          <w:rFonts w:hint="eastAsia"/>
        </w:rPr>
        <w:t>，每次增加50个训练样本</w:t>
      </w:r>
      <w:r>
        <w:rPr>
          <w:rFonts w:hint="eastAsia"/>
        </w:rPr>
        <w:t>：</w:t>
      </w:r>
    </w:p>
    <w:p w14:paraId="7CAC5E95" w14:textId="5706462B" w:rsidR="00A24380" w:rsidRDefault="00E83C96" w:rsidP="00A24380">
      <w:r>
        <w:rPr>
          <w:noProof/>
        </w:rPr>
        <w:drawing>
          <wp:inline distT="0" distB="0" distL="0" distR="0" wp14:anchorId="26BEBC9C" wp14:editId="0224DB77">
            <wp:extent cx="5274310" cy="4598670"/>
            <wp:effectExtent l="0" t="0" r="254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98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B87E8A" w14:textId="64E6C5B1" w:rsidR="00AE149D" w:rsidRDefault="00AE149D" w:rsidP="00A24380">
      <w:r>
        <w:rPr>
          <w:rFonts w:hint="eastAsia"/>
        </w:rPr>
        <w:t>MLP_</w:t>
      </w:r>
      <w:r>
        <w:t>2</w:t>
      </w:r>
      <w:r>
        <w:rPr>
          <w:rFonts w:hint="eastAsia"/>
        </w:rPr>
        <w:t>的学习曲线：</w:t>
      </w:r>
    </w:p>
    <w:p w14:paraId="043B0CDE" w14:textId="5D9D717F" w:rsidR="00AE149D" w:rsidRDefault="00767CBE" w:rsidP="00A24380">
      <w:r>
        <w:rPr>
          <w:noProof/>
        </w:rPr>
        <w:lastRenderedPageBreak/>
        <w:drawing>
          <wp:inline distT="0" distB="0" distL="0" distR="0" wp14:anchorId="7C17FD82" wp14:editId="61F01C9F">
            <wp:extent cx="5274310" cy="4598670"/>
            <wp:effectExtent l="0" t="0" r="254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98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6494AC" w14:textId="1533BDE3" w:rsidR="00C52650" w:rsidRDefault="00C52650" w:rsidP="00A24380">
      <w:r>
        <w:rPr>
          <w:rFonts w:hint="eastAsia"/>
        </w:rPr>
        <w:t>可以看到二者的</w:t>
      </w:r>
      <w:r w:rsidR="00DE08A3">
        <w:rPr>
          <w:rFonts w:hint="eastAsia"/>
        </w:rPr>
        <w:t>偏差</w:t>
      </w:r>
      <w:r>
        <w:rPr>
          <w:rFonts w:hint="eastAsia"/>
        </w:rPr>
        <w:t>都较小</w:t>
      </w:r>
      <w:r w:rsidR="00DE08A3">
        <w:rPr>
          <w:rFonts w:hint="eastAsia"/>
        </w:rPr>
        <w:t>，但是第二个模型的方差更大，说明出现过拟合</w:t>
      </w:r>
    </w:p>
    <w:p w14:paraId="7D085E51" w14:textId="3AE82FBF" w:rsidR="000922E0" w:rsidRDefault="00576F6D" w:rsidP="00A24380">
      <w:r>
        <w:rPr>
          <w:rFonts w:hint="eastAsia"/>
        </w:rPr>
        <w:t>MLP</w:t>
      </w:r>
      <w:r>
        <w:t>_1</w:t>
      </w:r>
      <w:r w:rsidR="000922E0">
        <w:rPr>
          <w:rFonts w:hint="eastAsia"/>
        </w:rPr>
        <w:t>训练时的loss：</w:t>
      </w:r>
    </w:p>
    <w:p w14:paraId="45630392" w14:textId="2D4030D5" w:rsidR="000922E0" w:rsidRDefault="000922E0" w:rsidP="00A24380">
      <w:r>
        <w:rPr>
          <w:noProof/>
        </w:rPr>
        <w:lastRenderedPageBreak/>
        <w:drawing>
          <wp:inline distT="0" distB="0" distL="0" distR="0" wp14:anchorId="36443390" wp14:editId="784195B5">
            <wp:extent cx="5274310" cy="4598670"/>
            <wp:effectExtent l="0" t="0" r="254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98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9E276F" w14:textId="412D435A" w:rsidR="00A03F2F" w:rsidRDefault="00677CDA" w:rsidP="00A24380">
      <w:r>
        <w:rPr>
          <w:rFonts w:hint="eastAsia"/>
        </w:rPr>
        <w:t>MLP_1</w:t>
      </w:r>
      <w:r w:rsidR="00A03F2F">
        <w:rPr>
          <w:rFonts w:hint="eastAsia"/>
        </w:rPr>
        <w:t>验证集</w:t>
      </w:r>
      <w:r w:rsidR="00E57157">
        <w:rPr>
          <w:rFonts w:hint="eastAsia"/>
        </w:rPr>
        <w:t>/测试集</w:t>
      </w:r>
      <w:r w:rsidR="00A03F2F">
        <w:rPr>
          <w:rFonts w:hint="eastAsia"/>
        </w:rPr>
        <w:t>上的性能指标：</w:t>
      </w:r>
    </w:p>
    <w:p w14:paraId="12409C74" w14:textId="787C779E" w:rsidR="00A03F2F" w:rsidRDefault="00CF57D7" w:rsidP="00A24380">
      <w:r>
        <w:rPr>
          <w:noProof/>
        </w:rPr>
        <w:drawing>
          <wp:inline distT="0" distB="0" distL="0" distR="0" wp14:anchorId="17A2FBB4" wp14:editId="71750EAD">
            <wp:extent cx="5274310" cy="1820545"/>
            <wp:effectExtent l="0" t="0" r="2540" b="825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20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05E24E" w14:textId="53D01949" w:rsidR="00576F6D" w:rsidRDefault="00576F6D" w:rsidP="00A24380">
      <w:r>
        <w:rPr>
          <w:rFonts w:hint="eastAsia"/>
        </w:rPr>
        <w:t>M</w:t>
      </w:r>
      <w:r>
        <w:t>LP_2</w:t>
      </w:r>
      <w:r>
        <w:rPr>
          <w:rFonts w:hint="eastAsia"/>
        </w:rPr>
        <w:t>的loss：</w:t>
      </w:r>
    </w:p>
    <w:p w14:paraId="7166F1DD" w14:textId="65BA5421" w:rsidR="00576F6D" w:rsidRDefault="00576F6D" w:rsidP="00A24380">
      <w:pPr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383A5D2A" wp14:editId="07F2AF72">
            <wp:extent cx="5274310" cy="4598670"/>
            <wp:effectExtent l="0" t="0" r="254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98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B2D633" w14:textId="508E8BBA" w:rsidR="000922E0" w:rsidRDefault="00CF57D7" w:rsidP="00A24380">
      <w:r>
        <w:rPr>
          <w:rFonts w:hint="eastAsia"/>
        </w:rPr>
        <w:t>MLP</w:t>
      </w:r>
      <w:r>
        <w:t>_2</w:t>
      </w:r>
      <w:r>
        <w:rPr>
          <w:rFonts w:hint="eastAsia"/>
        </w:rPr>
        <w:t>验证集/测试集上的性能指标：</w:t>
      </w:r>
    </w:p>
    <w:p w14:paraId="0793459A" w14:textId="1541CEA5" w:rsidR="00CF57D7" w:rsidRDefault="00F20C8E" w:rsidP="00A24380">
      <w:r>
        <w:rPr>
          <w:noProof/>
        </w:rPr>
        <w:drawing>
          <wp:inline distT="0" distB="0" distL="0" distR="0" wp14:anchorId="14328D61" wp14:editId="49BDE688">
            <wp:extent cx="5274310" cy="1913255"/>
            <wp:effectExtent l="0" t="0" r="254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13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A13E40" w14:textId="7CDDDA77" w:rsidR="00F20C8E" w:rsidRDefault="00F20C8E" w:rsidP="00A24380"/>
    <w:p w14:paraId="6612F06E" w14:textId="78E93F03" w:rsidR="00F20C8E" w:rsidRDefault="00162459" w:rsidP="00A24380">
      <w:r>
        <w:rPr>
          <w:rFonts w:hint="eastAsia"/>
        </w:rPr>
        <w:t>要求对于正率更高准确率和查全率，应该</w:t>
      </w:r>
      <w:proofErr w:type="gramStart"/>
      <w:r w:rsidR="000321E6">
        <w:rPr>
          <w:rFonts w:hint="eastAsia"/>
        </w:rPr>
        <w:t>考虑正</w:t>
      </w:r>
      <w:proofErr w:type="gramEnd"/>
      <w:r w:rsidR="000321E6">
        <w:rPr>
          <w:rFonts w:hint="eastAsia"/>
        </w:rPr>
        <w:t>例的</w:t>
      </w:r>
      <w:r>
        <w:rPr>
          <w:rFonts w:hint="eastAsia"/>
        </w:rPr>
        <w:t>f1</w:t>
      </w:r>
      <w:r w:rsidR="000321E6">
        <w:rPr>
          <w:rFonts w:hint="eastAsia"/>
        </w:rPr>
        <w:t>性能指标。</w:t>
      </w:r>
    </w:p>
    <w:p w14:paraId="272353BF" w14:textId="60A5A11A" w:rsidR="001D364A" w:rsidRDefault="001D364A" w:rsidP="00A24380">
      <w:pPr>
        <w:rPr>
          <w:rFonts w:hint="eastAsia"/>
        </w:rPr>
      </w:pPr>
      <w:r>
        <w:rPr>
          <w:rFonts w:hint="eastAsia"/>
        </w:rPr>
        <w:t>ROC曲线：</w:t>
      </w:r>
    </w:p>
    <w:p w14:paraId="33BCA919" w14:textId="5F8D99BF" w:rsidR="003527CA" w:rsidRDefault="001D364A" w:rsidP="00A24380">
      <w:r>
        <w:rPr>
          <w:noProof/>
        </w:rPr>
        <w:lastRenderedPageBreak/>
        <w:drawing>
          <wp:inline distT="0" distB="0" distL="0" distR="0" wp14:anchorId="7595FD17" wp14:editId="681B4314">
            <wp:extent cx="5274310" cy="4598670"/>
            <wp:effectExtent l="0" t="0" r="254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98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5030EB" w14:textId="27CBD158" w:rsidR="004D2980" w:rsidRDefault="004D2980" w:rsidP="00A24380">
      <w:r>
        <w:rPr>
          <w:rFonts w:hint="eastAsia"/>
        </w:rPr>
        <w:t>AUC：</w:t>
      </w:r>
    </w:p>
    <w:p w14:paraId="512AE3B3" w14:textId="4746FFDE" w:rsidR="004D2980" w:rsidRDefault="004D2980" w:rsidP="00A24380">
      <w:r>
        <w:rPr>
          <w:noProof/>
        </w:rPr>
        <w:drawing>
          <wp:inline distT="0" distB="0" distL="0" distR="0" wp14:anchorId="5E0192D4" wp14:editId="7D6AB404">
            <wp:extent cx="3047619" cy="752381"/>
            <wp:effectExtent l="0" t="0" r="635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047619" cy="7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D2BC2C" w14:textId="5B087351" w:rsidR="00216E13" w:rsidRDefault="00216E13" w:rsidP="00A24380">
      <w:pPr>
        <w:rPr>
          <w:rFonts w:hint="eastAsia"/>
        </w:rPr>
      </w:pPr>
      <w:r>
        <w:rPr>
          <w:rFonts w:hint="eastAsia"/>
        </w:rPr>
        <w:t>可以看到，二者结果</w:t>
      </w:r>
      <w:r w:rsidR="007D61A8">
        <w:rPr>
          <w:rFonts w:hint="eastAsia"/>
        </w:rPr>
        <w:t>十分</w:t>
      </w:r>
      <w:r>
        <w:rPr>
          <w:rFonts w:hint="eastAsia"/>
        </w:rPr>
        <w:t>相似，其中mlp</w:t>
      </w:r>
      <w:r>
        <w:t>_2</w:t>
      </w:r>
      <w:r>
        <w:rPr>
          <w:rFonts w:hint="eastAsia"/>
        </w:rPr>
        <w:t>在</w:t>
      </w:r>
      <w:proofErr w:type="gramStart"/>
      <w:r>
        <w:rPr>
          <w:rFonts w:hint="eastAsia"/>
        </w:rPr>
        <w:t>正例上可能</w:t>
      </w:r>
      <w:proofErr w:type="gramEnd"/>
      <w:r>
        <w:rPr>
          <w:rFonts w:hint="eastAsia"/>
        </w:rPr>
        <w:t>过拟合更严重一些</w:t>
      </w:r>
      <w:r w:rsidR="00432A37">
        <w:rPr>
          <w:rFonts w:hint="eastAsia"/>
        </w:rPr>
        <w:t>，但是总的结果更好</w:t>
      </w:r>
      <w:r>
        <w:rPr>
          <w:rFonts w:hint="eastAsia"/>
        </w:rPr>
        <w:t>。</w:t>
      </w:r>
    </w:p>
    <w:p w14:paraId="461A7884" w14:textId="0B32DC71" w:rsidR="00792A6E" w:rsidRDefault="00216E13" w:rsidP="00216E13">
      <w:pPr>
        <w:pStyle w:val="3"/>
      </w:pPr>
      <w:bookmarkStart w:id="30" w:name="_Toc44275952"/>
      <w:r>
        <w:rPr>
          <w:rFonts w:hint="eastAsia"/>
        </w:rPr>
        <w:t>实验感想</w:t>
      </w:r>
      <w:bookmarkEnd w:id="30"/>
    </w:p>
    <w:p w14:paraId="393FA501" w14:textId="13501C21" w:rsidR="007C3619" w:rsidRDefault="0076706B" w:rsidP="007C3619">
      <w:r>
        <w:rPr>
          <w:rFonts w:hint="eastAsia"/>
        </w:rPr>
        <w:t>实际上使用了交叉验证绘制学习曲线，对于验证集并没有过多使用。</w:t>
      </w:r>
    </w:p>
    <w:p w14:paraId="0353DAC2" w14:textId="77777777" w:rsidR="005B1B57" w:rsidRDefault="005B1B57" w:rsidP="007C3619">
      <w:pPr>
        <w:rPr>
          <w:rFonts w:hint="eastAsia"/>
        </w:rPr>
      </w:pPr>
    </w:p>
    <w:p w14:paraId="1E5D3B6C" w14:textId="378475D3" w:rsidR="005B1B57" w:rsidRDefault="00805CC3" w:rsidP="005B1B57">
      <w:pPr>
        <w:pStyle w:val="2"/>
      </w:pPr>
      <w:bookmarkStart w:id="31" w:name="_Toc44275953"/>
      <w:r>
        <w:rPr>
          <w:rFonts w:hint="eastAsia"/>
        </w:rPr>
        <w:t>C6-1</w:t>
      </w:r>
      <w:bookmarkEnd w:id="31"/>
    </w:p>
    <w:p w14:paraId="6FA8FD03" w14:textId="2B87DCF9" w:rsidR="00805CC3" w:rsidRDefault="00DF72F9" w:rsidP="00DF72F9">
      <w:pPr>
        <w:pStyle w:val="3"/>
        <w:numPr>
          <w:ilvl w:val="0"/>
          <w:numId w:val="9"/>
        </w:numPr>
      </w:pPr>
      <w:bookmarkStart w:id="32" w:name="_Toc44275954"/>
      <w:r>
        <w:rPr>
          <w:rFonts w:hint="eastAsia"/>
        </w:rPr>
        <w:t>实验内容</w:t>
      </w:r>
      <w:bookmarkEnd w:id="32"/>
    </w:p>
    <w:p w14:paraId="1634FC4C" w14:textId="75D7C284" w:rsidR="00DF72F9" w:rsidRDefault="00DF72F9" w:rsidP="00DF72F9">
      <w:r>
        <w:rPr>
          <w:rFonts w:hint="eastAsia"/>
        </w:rPr>
        <w:t>对于</w:t>
      </w:r>
      <w:proofErr w:type="spellStart"/>
      <w:r w:rsidRPr="00103D33">
        <w:rPr>
          <w:rFonts w:hint="eastAsia"/>
        </w:rPr>
        <w:t>Fisheriris</w:t>
      </w:r>
      <w:proofErr w:type="spellEnd"/>
      <w:r w:rsidRPr="00103D33">
        <w:rPr>
          <w:rFonts w:hint="eastAsia"/>
        </w:rPr>
        <w:t>数据集</w:t>
      </w:r>
    </w:p>
    <w:p w14:paraId="714E3830" w14:textId="63575034" w:rsidR="00103D33" w:rsidRDefault="00103D33" w:rsidP="00DF72F9">
      <w:r>
        <w:rPr>
          <w:rFonts w:hint="eastAsia"/>
        </w:rPr>
        <w:t>使用一对多SVM</w:t>
      </w:r>
      <w:r w:rsidR="00946DA4">
        <w:rPr>
          <w:rFonts w:hint="eastAsia"/>
        </w:rPr>
        <w:t>针对四个输入数据</w:t>
      </w:r>
      <w:r>
        <w:rPr>
          <w:rFonts w:hint="eastAsia"/>
        </w:rPr>
        <w:t>二分类进行</w:t>
      </w:r>
      <w:r w:rsidR="007F3B42">
        <w:rPr>
          <w:rFonts w:hint="eastAsia"/>
        </w:rPr>
        <w:t>三</w:t>
      </w:r>
      <w:r>
        <w:rPr>
          <w:rFonts w:hint="eastAsia"/>
        </w:rPr>
        <w:t>分类</w:t>
      </w:r>
      <w:r w:rsidR="00B62523">
        <w:rPr>
          <w:rFonts w:hint="eastAsia"/>
        </w:rPr>
        <w:t>；</w:t>
      </w:r>
    </w:p>
    <w:p w14:paraId="7A08C0E4" w14:textId="5A7E8071" w:rsidR="00B62523" w:rsidRDefault="00B62523" w:rsidP="00DF72F9">
      <w:r>
        <w:rPr>
          <w:rFonts w:hint="eastAsia"/>
        </w:rPr>
        <w:t>使用KNN分类；</w:t>
      </w:r>
    </w:p>
    <w:p w14:paraId="42125986" w14:textId="60ED722E" w:rsidR="00B62523" w:rsidRDefault="00B62523" w:rsidP="00DF72F9">
      <w:r>
        <w:rPr>
          <w:rFonts w:hint="eastAsia"/>
        </w:rPr>
        <w:t>使用MLP二分类并最后组合</w:t>
      </w:r>
      <w:r w:rsidR="006B2D4E">
        <w:rPr>
          <w:rFonts w:hint="eastAsia"/>
        </w:rPr>
        <w:t>；</w:t>
      </w:r>
    </w:p>
    <w:p w14:paraId="1042309A" w14:textId="6C4B88BD" w:rsidR="0077043E" w:rsidRDefault="00761EBB" w:rsidP="0077043E">
      <w:pPr>
        <w:pStyle w:val="3"/>
      </w:pPr>
      <w:bookmarkStart w:id="33" w:name="_Toc44275955"/>
      <w:r>
        <w:rPr>
          <w:rFonts w:hint="eastAsia"/>
        </w:rPr>
        <w:t>实验过程</w:t>
      </w:r>
      <w:bookmarkEnd w:id="33"/>
    </w:p>
    <w:p w14:paraId="28C99AB8" w14:textId="46DB03FD" w:rsidR="009B7914" w:rsidRDefault="009B7914" w:rsidP="009B7914">
      <w:r>
        <w:rPr>
          <w:rFonts w:hint="eastAsia"/>
        </w:rPr>
        <w:t>数据预处理</w:t>
      </w:r>
      <w:r>
        <w:rPr>
          <w:rFonts w:hint="eastAsia"/>
        </w:rPr>
        <w:t>：</w:t>
      </w:r>
    </w:p>
    <w:p w14:paraId="57B334DA" w14:textId="1660E63F" w:rsidR="001A38F0" w:rsidRPr="009B7914" w:rsidRDefault="001A38F0" w:rsidP="00063477">
      <w:pPr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1CFDC438" wp14:editId="0B2647F7">
            <wp:extent cx="5274310" cy="2520315"/>
            <wp:effectExtent l="0" t="0" r="254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0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3722AA" w14:textId="3AE79B47" w:rsidR="00761EBB" w:rsidRDefault="00F313D3" w:rsidP="00761EBB">
      <w:r>
        <w:rPr>
          <w:rFonts w:hint="eastAsia"/>
        </w:rPr>
        <w:t>SVM：</w:t>
      </w:r>
    </w:p>
    <w:p w14:paraId="623CC74F" w14:textId="3E8C7C20" w:rsidR="009E49CF" w:rsidRDefault="009E49CF" w:rsidP="00761EBB">
      <w:pPr>
        <w:rPr>
          <w:rFonts w:hint="eastAsia"/>
        </w:rPr>
      </w:pPr>
      <w:r>
        <w:rPr>
          <w:rFonts w:hint="eastAsia"/>
        </w:rPr>
        <w:t>将0， 1， 2数据作为正例，其他作为反例，其他两个亦同下图</w:t>
      </w:r>
    </w:p>
    <w:p w14:paraId="6F3230AD" w14:textId="7500918B" w:rsidR="009306E9" w:rsidRDefault="009E49CF" w:rsidP="00761EBB">
      <w:r>
        <w:rPr>
          <w:noProof/>
        </w:rPr>
        <w:drawing>
          <wp:inline distT="0" distB="0" distL="0" distR="0" wp14:anchorId="5FC13325" wp14:editId="610293A9">
            <wp:extent cx="5274310" cy="3013075"/>
            <wp:effectExtent l="0" t="0" r="254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1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DC6EAB" w14:textId="66CEA4F4" w:rsidR="00BB49FF" w:rsidRDefault="00BB49FF" w:rsidP="00761EBB">
      <w:pPr>
        <w:rPr>
          <w:rFonts w:hint="eastAsia"/>
        </w:rPr>
      </w:pPr>
      <w:r>
        <w:rPr>
          <w:rFonts w:hint="eastAsia"/>
        </w:rPr>
        <w:t>训练三个分类器，并进行组合</w:t>
      </w:r>
    </w:p>
    <w:p w14:paraId="1232645A" w14:textId="3628B8B9" w:rsidR="001858C7" w:rsidRDefault="00BB49FF" w:rsidP="00761EBB">
      <w:r>
        <w:rPr>
          <w:noProof/>
        </w:rPr>
        <w:drawing>
          <wp:inline distT="0" distB="0" distL="0" distR="0" wp14:anchorId="21022102" wp14:editId="362999DD">
            <wp:extent cx="5274310" cy="2275205"/>
            <wp:effectExtent l="0" t="0" r="254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75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4356D1" w14:textId="29AC8DDF" w:rsidR="00850E56" w:rsidRDefault="00840D1C" w:rsidP="00761EBB">
      <w:r>
        <w:rPr>
          <w:noProof/>
        </w:rPr>
        <w:lastRenderedPageBreak/>
        <w:drawing>
          <wp:inline distT="0" distB="0" distL="0" distR="0" wp14:anchorId="025BFE26" wp14:editId="4C7E7071">
            <wp:extent cx="5274310" cy="1673225"/>
            <wp:effectExtent l="0" t="0" r="2540" b="3175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73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CB704A" w14:textId="4EB7C1F0" w:rsidR="00840D1C" w:rsidRDefault="00840D1C" w:rsidP="00761EBB">
      <w:r>
        <w:rPr>
          <w:rFonts w:hint="eastAsia"/>
        </w:rPr>
        <w:t>评估结果，分别是自己的一对多和</w:t>
      </w:r>
      <w:proofErr w:type="spellStart"/>
      <w:r>
        <w:rPr>
          <w:rFonts w:hint="eastAsia"/>
        </w:rPr>
        <w:t>sklearn</w:t>
      </w:r>
      <w:proofErr w:type="spellEnd"/>
      <w:r>
        <w:rPr>
          <w:rFonts w:hint="eastAsia"/>
        </w:rPr>
        <w:t>的一对多</w:t>
      </w:r>
    </w:p>
    <w:p w14:paraId="7A9802C7" w14:textId="77777777" w:rsidR="00A04B41" w:rsidRDefault="00A04B41" w:rsidP="00761EBB">
      <w:pPr>
        <w:rPr>
          <w:rFonts w:hint="eastAsia"/>
        </w:rPr>
      </w:pPr>
    </w:p>
    <w:p w14:paraId="708D9CFF" w14:textId="1B23FD43" w:rsidR="0099027C" w:rsidRDefault="0099027C" w:rsidP="00A04B41">
      <w:pPr>
        <w:rPr>
          <w:rFonts w:hint="eastAsia"/>
        </w:rPr>
      </w:pPr>
      <w:r>
        <w:rPr>
          <w:rFonts w:hint="eastAsia"/>
        </w:rPr>
        <w:t>KNN：</w:t>
      </w:r>
    </w:p>
    <w:p w14:paraId="0127255C" w14:textId="77777777" w:rsidR="00A04B41" w:rsidRDefault="00A04B41" w:rsidP="00A04B41">
      <w:r>
        <w:rPr>
          <w:rFonts w:hint="eastAsia"/>
        </w:rPr>
        <w:t>自己完成的KNN：</w:t>
      </w:r>
    </w:p>
    <w:p w14:paraId="55D0E1E8" w14:textId="77777777" w:rsidR="00A04B41" w:rsidRDefault="00A04B41" w:rsidP="00A04B41">
      <w:r>
        <w:rPr>
          <w:noProof/>
        </w:rPr>
        <w:drawing>
          <wp:inline distT="0" distB="0" distL="0" distR="0" wp14:anchorId="0BB53CDE" wp14:editId="42ECBFB4">
            <wp:extent cx="5274310" cy="2560320"/>
            <wp:effectExtent l="0" t="0" r="254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7776EB" w14:textId="77777777" w:rsidR="00A04B41" w:rsidRDefault="00A04B41" w:rsidP="00A04B41">
      <w:proofErr w:type="spellStart"/>
      <w:r>
        <w:t>S</w:t>
      </w:r>
      <w:r>
        <w:rPr>
          <w:rFonts w:hint="eastAsia"/>
        </w:rPr>
        <w:t>klearn</w:t>
      </w:r>
      <w:proofErr w:type="spellEnd"/>
      <w:r>
        <w:rPr>
          <w:rFonts w:hint="eastAsia"/>
        </w:rPr>
        <w:t>的KNN：</w:t>
      </w:r>
    </w:p>
    <w:p w14:paraId="071A016C" w14:textId="77777777" w:rsidR="00A04B41" w:rsidRDefault="00A04B41" w:rsidP="00A04B41">
      <w:pPr>
        <w:rPr>
          <w:rFonts w:hint="eastAsia"/>
        </w:rPr>
      </w:pPr>
      <w:r>
        <w:rPr>
          <w:noProof/>
        </w:rPr>
        <w:drawing>
          <wp:inline distT="0" distB="0" distL="0" distR="0" wp14:anchorId="0F8338EE" wp14:editId="382BC273">
            <wp:extent cx="5274310" cy="2115185"/>
            <wp:effectExtent l="0" t="0" r="254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15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DA48C8" w14:textId="2E9B0728" w:rsidR="00A04B41" w:rsidRDefault="00A04B41" w:rsidP="00761EBB"/>
    <w:p w14:paraId="0C6E6660" w14:textId="062EAB3D" w:rsidR="00AE02CA" w:rsidRDefault="00AE02CA" w:rsidP="00761EBB">
      <w:r>
        <w:rPr>
          <w:rFonts w:hint="eastAsia"/>
        </w:rPr>
        <w:t>MLP：</w:t>
      </w:r>
    </w:p>
    <w:p w14:paraId="476BEC98" w14:textId="55C44A14" w:rsidR="00AE02CA" w:rsidRDefault="00AE02CA" w:rsidP="00761EBB">
      <w:r>
        <w:rPr>
          <w:rFonts w:hint="eastAsia"/>
        </w:rPr>
        <w:t>实际上过程类似</w:t>
      </w:r>
      <w:r w:rsidR="004E2219">
        <w:rPr>
          <w:rFonts w:hint="eastAsia"/>
        </w:rPr>
        <w:t>SVM</w:t>
      </w:r>
    </w:p>
    <w:p w14:paraId="665AC13F" w14:textId="3F780058" w:rsidR="004E2219" w:rsidRDefault="004E2219" w:rsidP="00761EBB">
      <w:r>
        <w:rPr>
          <w:rFonts w:hint="eastAsia"/>
        </w:rPr>
        <w:t>网络：</w:t>
      </w:r>
    </w:p>
    <w:p w14:paraId="79B20994" w14:textId="5D668D89" w:rsidR="00FF1487" w:rsidRDefault="00FF1487" w:rsidP="00761EBB">
      <w:pPr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4250B941" wp14:editId="2DDFCF73">
            <wp:extent cx="5161905" cy="3152381"/>
            <wp:effectExtent l="0" t="0" r="127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161905" cy="31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D548F6" w14:textId="0ACF620E" w:rsidR="00AE02CA" w:rsidRDefault="00AE02CA" w:rsidP="00761EBB">
      <w:r>
        <w:rPr>
          <w:noProof/>
        </w:rPr>
        <w:drawing>
          <wp:inline distT="0" distB="0" distL="0" distR="0" wp14:anchorId="547578C2" wp14:editId="12CE0F53">
            <wp:extent cx="5274310" cy="1717675"/>
            <wp:effectExtent l="0" t="0" r="254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1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F16C08" w14:textId="47E1B5C7" w:rsidR="00FF1487" w:rsidRDefault="00380570" w:rsidP="00761EBB">
      <w:pPr>
        <w:rPr>
          <w:rFonts w:hint="eastAsia"/>
        </w:rPr>
      </w:pPr>
      <w:r>
        <w:rPr>
          <w:noProof/>
        </w:rPr>
        <w:drawing>
          <wp:inline distT="0" distB="0" distL="0" distR="0" wp14:anchorId="390762A5" wp14:editId="44D58B38">
            <wp:extent cx="5274310" cy="1370330"/>
            <wp:effectExtent l="0" t="0" r="2540" b="127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70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F36CD8" w14:textId="25B6DE1B" w:rsidR="00840D1C" w:rsidRDefault="00840D1C" w:rsidP="00840D1C">
      <w:pPr>
        <w:pStyle w:val="3"/>
      </w:pPr>
      <w:bookmarkStart w:id="34" w:name="_Toc44275956"/>
      <w:r>
        <w:rPr>
          <w:rFonts w:hint="eastAsia"/>
        </w:rPr>
        <w:t>实验结果</w:t>
      </w:r>
      <w:bookmarkEnd w:id="34"/>
    </w:p>
    <w:p w14:paraId="7373771D" w14:textId="1A9E6A9B" w:rsidR="00840D1C" w:rsidRDefault="00840D1C" w:rsidP="00840D1C">
      <w:r>
        <w:rPr>
          <w:rFonts w:hint="eastAsia"/>
        </w:rPr>
        <w:t>SVM自己完成的一对多</w:t>
      </w:r>
    </w:p>
    <w:p w14:paraId="4A6C8716" w14:textId="248D04CC" w:rsidR="00853817" w:rsidRDefault="00853817" w:rsidP="00840D1C">
      <w:pPr>
        <w:rPr>
          <w:rFonts w:hint="eastAsia"/>
        </w:rPr>
      </w:pPr>
      <w:r>
        <w:rPr>
          <w:rFonts w:hint="eastAsia"/>
        </w:rPr>
        <w:t>-1为无法分类的数据</w:t>
      </w:r>
      <w:r w:rsidR="005938C2">
        <w:rPr>
          <w:rFonts w:hint="eastAsia"/>
        </w:rPr>
        <w:t>，无法很好的处理</w:t>
      </w:r>
    </w:p>
    <w:p w14:paraId="558E955D" w14:textId="5AC846DB" w:rsidR="00840D1C" w:rsidRDefault="00853817" w:rsidP="00840D1C">
      <w:r>
        <w:rPr>
          <w:noProof/>
        </w:rPr>
        <w:lastRenderedPageBreak/>
        <w:drawing>
          <wp:inline distT="0" distB="0" distL="0" distR="0" wp14:anchorId="7049A34B" wp14:editId="657A29B1">
            <wp:extent cx="5274310" cy="2637155"/>
            <wp:effectExtent l="0" t="0" r="254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37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531D98" w14:textId="4407F1F7" w:rsidR="00853817" w:rsidRDefault="00853817" w:rsidP="00840D1C">
      <w:proofErr w:type="spellStart"/>
      <w:r>
        <w:t>S</w:t>
      </w:r>
      <w:r>
        <w:rPr>
          <w:rFonts w:hint="eastAsia"/>
        </w:rPr>
        <w:t>klearn</w:t>
      </w:r>
      <w:proofErr w:type="spellEnd"/>
      <w:r>
        <w:rPr>
          <w:rFonts w:hint="eastAsia"/>
        </w:rPr>
        <w:t>的一对多</w:t>
      </w:r>
    </w:p>
    <w:p w14:paraId="7FDA713C" w14:textId="35246228" w:rsidR="00853817" w:rsidRDefault="00853817" w:rsidP="00840D1C">
      <w:pPr>
        <w:rPr>
          <w:rFonts w:hint="eastAsia"/>
        </w:rPr>
      </w:pPr>
      <w:r>
        <w:rPr>
          <w:rFonts w:hint="eastAsia"/>
        </w:rPr>
        <w:t>效果非常好</w:t>
      </w:r>
    </w:p>
    <w:p w14:paraId="0A526D0F" w14:textId="1E2F8EC3" w:rsidR="00853817" w:rsidRPr="00840D1C" w:rsidRDefault="00853817" w:rsidP="00840D1C">
      <w:pPr>
        <w:rPr>
          <w:rFonts w:hint="eastAsia"/>
        </w:rPr>
      </w:pPr>
      <w:r>
        <w:rPr>
          <w:noProof/>
        </w:rPr>
        <w:drawing>
          <wp:inline distT="0" distB="0" distL="0" distR="0" wp14:anchorId="21849832" wp14:editId="42B20F76">
            <wp:extent cx="5274310" cy="2392045"/>
            <wp:effectExtent l="0" t="0" r="2540" b="8255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92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2B8EB8" w14:textId="58852AC6" w:rsidR="009E49CF" w:rsidRDefault="009E49CF" w:rsidP="00761EBB"/>
    <w:p w14:paraId="07C6D017" w14:textId="716227A6" w:rsidR="00745DD1" w:rsidRDefault="00745DD1" w:rsidP="00761EBB">
      <w:r>
        <w:rPr>
          <w:rFonts w:hint="eastAsia"/>
        </w:rPr>
        <w:t>KNN：</w:t>
      </w:r>
    </w:p>
    <w:p w14:paraId="5D97FADF" w14:textId="0585E087" w:rsidR="00D65A57" w:rsidRDefault="00D65A57" w:rsidP="00761EBB">
      <w:pPr>
        <w:rPr>
          <w:rFonts w:hint="eastAsia"/>
        </w:rPr>
      </w:pPr>
      <w:r>
        <w:rPr>
          <w:rFonts w:hint="eastAsia"/>
        </w:rPr>
        <w:t>分别是自己完成的</w:t>
      </w:r>
      <w:proofErr w:type="spellStart"/>
      <w:r>
        <w:rPr>
          <w:rFonts w:hint="eastAsia"/>
        </w:rPr>
        <w:t>knn</w:t>
      </w:r>
      <w:proofErr w:type="spellEnd"/>
      <w:r>
        <w:rPr>
          <w:rFonts w:hint="eastAsia"/>
        </w:rPr>
        <w:t>和</w:t>
      </w:r>
      <w:proofErr w:type="spellStart"/>
      <w:r>
        <w:rPr>
          <w:rFonts w:hint="eastAsia"/>
        </w:rPr>
        <w:t>sklearn</w:t>
      </w:r>
      <w:proofErr w:type="spellEnd"/>
      <w:r>
        <w:rPr>
          <w:rFonts w:hint="eastAsia"/>
        </w:rPr>
        <w:t>的</w:t>
      </w:r>
      <w:proofErr w:type="spellStart"/>
      <w:r>
        <w:rPr>
          <w:rFonts w:hint="eastAsia"/>
        </w:rPr>
        <w:t>knn</w:t>
      </w:r>
      <w:proofErr w:type="spellEnd"/>
    </w:p>
    <w:p w14:paraId="696142E0" w14:textId="7C0361B2" w:rsidR="00745DD1" w:rsidRDefault="00D65A57" w:rsidP="00761EBB">
      <w:r>
        <w:rPr>
          <w:noProof/>
        </w:rPr>
        <w:drawing>
          <wp:inline distT="0" distB="0" distL="0" distR="0" wp14:anchorId="1F1986D8" wp14:editId="121CAE94">
            <wp:extent cx="5274310" cy="2437765"/>
            <wp:effectExtent l="0" t="0" r="2540" b="635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37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C7F4E2" w14:textId="2DECE905" w:rsidR="00D65A57" w:rsidRDefault="0019049E" w:rsidP="00761EBB">
      <w:r>
        <w:rPr>
          <w:noProof/>
        </w:rPr>
        <w:lastRenderedPageBreak/>
        <w:drawing>
          <wp:inline distT="0" distB="0" distL="0" distR="0" wp14:anchorId="55D03E08" wp14:editId="72D9F084">
            <wp:extent cx="5274310" cy="2573655"/>
            <wp:effectExtent l="0" t="0" r="254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73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B44266" w14:textId="4F4AC533" w:rsidR="0019049E" w:rsidRDefault="0019049E" w:rsidP="00761EBB"/>
    <w:p w14:paraId="027C17EA" w14:textId="6C574689" w:rsidR="00380570" w:rsidRDefault="00380570" w:rsidP="00761EBB">
      <w:r>
        <w:rPr>
          <w:rFonts w:hint="eastAsia"/>
        </w:rPr>
        <w:t>MLP结果：</w:t>
      </w:r>
    </w:p>
    <w:p w14:paraId="6B39DCCB" w14:textId="6D46BDED" w:rsidR="00380570" w:rsidRDefault="00380570" w:rsidP="00761EBB">
      <w:r>
        <w:rPr>
          <w:rFonts w:hint="eastAsia"/>
        </w:rPr>
        <w:t>效果很好</w:t>
      </w:r>
    </w:p>
    <w:p w14:paraId="4DF12189" w14:textId="307EF049" w:rsidR="00380570" w:rsidRDefault="00380570" w:rsidP="00761EBB">
      <w:r>
        <w:rPr>
          <w:noProof/>
        </w:rPr>
        <w:drawing>
          <wp:inline distT="0" distB="0" distL="0" distR="0" wp14:anchorId="3B0261AB" wp14:editId="4C9FD63F">
            <wp:extent cx="5274310" cy="2474595"/>
            <wp:effectExtent l="0" t="0" r="2540" b="1905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74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D4FAA9" w14:textId="7D3CB92E" w:rsidR="00AC3944" w:rsidRDefault="00CF3143" w:rsidP="00CF3143">
      <w:pPr>
        <w:pStyle w:val="3"/>
      </w:pPr>
      <w:bookmarkStart w:id="35" w:name="_Toc44275957"/>
      <w:r>
        <w:rPr>
          <w:rFonts w:hint="eastAsia"/>
        </w:rPr>
        <w:t>实验感想</w:t>
      </w:r>
      <w:bookmarkEnd w:id="35"/>
    </w:p>
    <w:p w14:paraId="1D991C77" w14:textId="782D036E" w:rsidR="00CF3143" w:rsidRDefault="002C363A" w:rsidP="00CF3143">
      <w:r>
        <w:rPr>
          <w:rFonts w:hint="eastAsia"/>
        </w:rPr>
        <w:t>使用了多个分类方式，对于分类器有了更多理解。</w:t>
      </w:r>
    </w:p>
    <w:p w14:paraId="048E7842" w14:textId="77777777" w:rsidR="00B06AA7" w:rsidRPr="00CF3143" w:rsidRDefault="00B06AA7" w:rsidP="00CF3143">
      <w:pPr>
        <w:rPr>
          <w:rFonts w:hint="eastAsia"/>
        </w:rPr>
      </w:pPr>
    </w:p>
    <w:p w14:paraId="19A0B2AC" w14:textId="25EE485D" w:rsidR="00AC3944" w:rsidRDefault="00AC3944" w:rsidP="00AC3944">
      <w:pPr>
        <w:pStyle w:val="2"/>
      </w:pPr>
      <w:bookmarkStart w:id="36" w:name="_Toc44275958"/>
      <w:r>
        <w:rPr>
          <w:rFonts w:hint="eastAsia"/>
        </w:rPr>
        <w:t>C6-2</w:t>
      </w:r>
      <w:bookmarkEnd w:id="36"/>
    </w:p>
    <w:p w14:paraId="415AD7C6" w14:textId="45106B05" w:rsidR="00CF3143" w:rsidRDefault="00A47610" w:rsidP="00750BEF">
      <w:pPr>
        <w:pStyle w:val="3"/>
        <w:numPr>
          <w:ilvl w:val="0"/>
          <w:numId w:val="10"/>
        </w:numPr>
      </w:pPr>
      <w:bookmarkStart w:id="37" w:name="_Toc44275959"/>
      <w:r>
        <w:rPr>
          <w:rFonts w:hint="eastAsia"/>
        </w:rPr>
        <w:t>实验内容</w:t>
      </w:r>
      <w:bookmarkEnd w:id="37"/>
    </w:p>
    <w:p w14:paraId="21E68A91" w14:textId="27DFC1AC" w:rsidR="00A47610" w:rsidRDefault="00BC28B1" w:rsidP="00A47610">
      <w:r>
        <w:t>在西瓜数据集3.0</w:t>
      </w:r>
      <w:r>
        <w:rPr>
          <w:position w:val="-6"/>
        </w:rPr>
        <w:object w:dxaOrig="241" w:dyaOrig="216" w14:anchorId="3376F0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5pt;height:10.6pt" o:ole="">
            <v:imagedata r:id="rId69" o:title=""/>
          </v:shape>
          <o:OLEObject Type="Embed" ProgID="Equation.DSMT4" ShapeID="_x0000_i1025" DrawAspect="Content" ObjectID="_1654888659" r:id="rId70"/>
        </w:object>
      </w:r>
      <w:r>
        <w:t>上分别用线性核和高斯</w:t>
      </w:r>
      <w:proofErr w:type="gramStart"/>
      <w:r>
        <w:rPr>
          <w:rFonts w:hint="eastAsia"/>
        </w:rPr>
        <w:t>核</w:t>
      </w:r>
      <w:r>
        <w:t>训练</w:t>
      </w:r>
      <w:proofErr w:type="gramEnd"/>
      <w:r>
        <w:t>SVM，并比较其支持向量的差别</w:t>
      </w:r>
      <w:r>
        <w:rPr>
          <w:rFonts w:hint="eastAsia"/>
        </w:rPr>
        <w:t>。</w:t>
      </w:r>
    </w:p>
    <w:p w14:paraId="4E15BD53" w14:textId="28C45CAF" w:rsidR="00BC28B1" w:rsidRDefault="00BC28B1" w:rsidP="00BC28B1">
      <w:pPr>
        <w:pStyle w:val="3"/>
      </w:pPr>
      <w:bookmarkStart w:id="38" w:name="_Toc44275960"/>
      <w:r>
        <w:rPr>
          <w:rFonts w:hint="eastAsia"/>
        </w:rPr>
        <w:t>实验步骤</w:t>
      </w:r>
      <w:bookmarkEnd w:id="38"/>
    </w:p>
    <w:p w14:paraId="10247108" w14:textId="14C7BEDA" w:rsidR="00BC28B1" w:rsidRDefault="00025410" w:rsidP="00BC28B1">
      <w:r>
        <w:rPr>
          <w:rFonts w:hint="eastAsia"/>
        </w:rPr>
        <w:t>数据预处理</w:t>
      </w:r>
      <w:r w:rsidR="00E46B56">
        <w:rPr>
          <w:rFonts w:hint="eastAsia"/>
        </w:rPr>
        <w:t>，不使用test</w:t>
      </w:r>
      <w:r w:rsidR="002214B9">
        <w:rPr>
          <w:rFonts w:hint="eastAsia"/>
        </w:rPr>
        <w:t>，因为数据量过少</w:t>
      </w:r>
      <w:r>
        <w:rPr>
          <w:rFonts w:hint="eastAsia"/>
        </w:rPr>
        <w:t>：</w:t>
      </w:r>
    </w:p>
    <w:p w14:paraId="1401A57A" w14:textId="3FAE1E56" w:rsidR="00025410" w:rsidRDefault="00BE72D6" w:rsidP="00BC28B1">
      <w:r>
        <w:rPr>
          <w:noProof/>
        </w:rPr>
        <w:lastRenderedPageBreak/>
        <w:drawing>
          <wp:inline distT="0" distB="0" distL="0" distR="0" wp14:anchorId="15CEAA6D" wp14:editId="455C946F">
            <wp:extent cx="5274310" cy="2304415"/>
            <wp:effectExtent l="0" t="0" r="2540" b="635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04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3888A1" w14:textId="3B2E52F4" w:rsidR="00025410" w:rsidRDefault="00CE0C66" w:rsidP="00BC28B1">
      <w:r>
        <w:rPr>
          <w:rFonts w:hint="eastAsia"/>
        </w:rPr>
        <w:t>线性核和高斯核：</w:t>
      </w:r>
    </w:p>
    <w:p w14:paraId="7B313B98" w14:textId="5C75CCB8" w:rsidR="00CE0C66" w:rsidRDefault="00CE0C66" w:rsidP="00BC28B1">
      <w:r>
        <w:rPr>
          <w:noProof/>
        </w:rPr>
        <w:drawing>
          <wp:inline distT="0" distB="0" distL="0" distR="0" wp14:anchorId="1B7BC293" wp14:editId="3FC45892">
            <wp:extent cx="5274310" cy="2526665"/>
            <wp:effectExtent l="0" t="0" r="2540" b="6985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6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3BA754" w14:textId="77777777" w:rsidR="005544BA" w:rsidRDefault="005544BA" w:rsidP="00BC28B1">
      <w:pPr>
        <w:rPr>
          <w:rFonts w:hint="eastAsia"/>
        </w:rPr>
      </w:pPr>
    </w:p>
    <w:p w14:paraId="7B628724" w14:textId="45FFC606" w:rsidR="00AF5C62" w:rsidRDefault="00BE72D6" w:rsidP="00BE72D6">
      <w:pPr>
        <w:pStyle w:val="3"/>
      </w:pPr>
      <w:bookmarkStart w:id="39" w:name="_Toc44275961"/>
      <w:r>
        <w:rPr>
          <w:rFonts w:hint="eastAsia"/>
        </w:rPr>
        <w:t>实验结果</w:t>
      </w:r>
      <w:bookmarkEnd w:id="39"/>
    </w:p>
    <w:p w14:paraId="005CA0E9" w14:textId="296DC6AC" w:rsidR="00BE72D6" w:rsidRDefault="002E66A3" w:rsidP="00BE72D6">
      <w:r>
        <w:rPr>
          <w:rFonts w:hint="eastAsia"/>
        </w:rPr>
        <w:t>可见，高斯核好于线性核</w:t>
      </w:r>
    </w:p>
    <w:p w14:paraId="736B85EE" w14:textId="3098A849" w:rsidR="002E66A3" w:rsidRDefault="002E66A3" w:rsidP="00BE72D6">
      <w:r>
        <w:rPr>
          <w:noProof/>
        </w:rPr>
        <w:drawing>
          <wp:inline distT="0" distB="0" distL="0" distR="0" wp14:anchorId="7288BBDD" wp14:editId="3580FDE2">
            <wp:extent cx="5274310" cy="2291715"/>
            <wp:effectExtent l="0" t="0" r="254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91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7CC28C" w14:textId="51472118" w:rsidR="002E66A3" w:rsidRDefault="002E66A3" w:rsidP="00BE72D6">
      <w:r>
        <w:rPr>
          <w:noProof/>
        </w:rPr>
        <w:lastRenderedPageBreak/>
        <w:drawing>
          <wp:inline distT="0" distB="0" distL="0" distR="0" wp14:anchorId="26191062" wp14:editId="4FE342C0">
            <wp:extent cx="5274310" cy="2417445"/>
            <wp:effectExtent l="0" t="0" r="2540" b="1905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17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CD6FC9" w14:textId="2D328C44" w:rsidR="00EC4AC3" w:rsidRDefault="00EC4AC3" w:rsidP="00BE72D6">
      <w:pPr>
        <w:rPr>
          <w:rFonts w:hint="eastAsia"/>
        </w:rPr>
      </w:pPr>
      <w:r>
        <w:rPr>
          <w:rFonts w:hint="eastAsia"/>
        </w:rPr>
        <w:t>支持向量均为17x2向量</w:t>
      </w:r>
    </w:p>
    <w:p w14:paraId="0ED297C1" w14:textId="774981E1" w:rsidR="00492020" w:rsidRDefault="00492020" w:rsidP="00BE72D6">
      <w:r>
        <w:rPr>
          <w:rFonts w:hint="eastAsia"/>
        </w:rPr>
        <w:t>线性</w:t>
      </w:r>
      <w:proofErr w:type="gramStart"/>
      <w:r>
        <w:rPr>
          <w:rFonts w:hint="eastAsia"/>
        </w:rPr>
        <w:t>核支持</w:t>
      </w:r>
      <w:proofErr w:type="gramEnd"/>
      <w:r>
        <w:rPr>
          <w:rFonts w:hint="eastAsia"/>
        </w:rPr>
        <w:t>向量：</w:t>
      </w:r>
    </w:p>
    <w:p w14:paraId="5A0887FA" w14:textId="1D219358" w:rsidR="00492020" w:rsidRPr="00492020" w:rsidRDefault="002B2D5E" w:rsidP="00BE72D6">
      <w:pPr>
        <w:rPr>
          <w:rFonts w:hint="eastAsia"/>
        </w:rPr>
      </w:pPr>
      <w:r>
        <w:rPr>
          <w:noProof/>
        </w:rPr>
        <w:drawing>
          <wp:inline distT="0" distB="0" distL="0" distR="0" wp14:anchorId="2C1E523D" wp14:editId="2245BBA3">
            <wp:extent cx="2009524" cy="4790476"/>
            <wp:effectExtent l="0" t="0" r="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2009524" cy="4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C39083" w14:textId="0A73D6C6" w:rsidR="00473F44" w:rsidRDefault="00473F44" w:rsidP="00BE72D6">
      <w:r>
        <w:rPr>
          <w:rFonts w:hint="eastAsia"/>
        </w:rPr>
        <w:t>高斯</w:t>
      </w:r>
      <w:proofErr w:type="gramStart"/>
      <w:r>
        <w:rPr>
          <w:rFonts w:hint="eastAsia"/>
        </w:rPr>
        <w:t>核支持</w:t>
      </w:r>
      <w:proofErr w:type="gramEnd"/>
      <w:r>
        <w:rPr>
          <w:rFonts w:hint="eastAsia"/>
        </w:rPr>
        <w:t>向量：</w:t>
      </w:r>
    </w:p>
    <w:p w14:paraId="190328F2" w14:textId="69D0EC93" w:rsidR="00473F44" w:rsidRDefault="00473F44" w:rsidP="00BE72D6">
      <w:r>
        <w:rPr>
          <w:noProof/>
        </w:rPr>
        <w:lastRenderedPageBreak/>
        <w:drawing>
          <wp:inline distT="0" distB="0" distL="0" distR="0" wp14:anchorId="49CA71AC" wp14:editId="76779D70">
            <wp:extent cx="3200000" cy="4895238"/>
            <wp:effectExtent l="0" t="0" r="635" b="635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3200000" cy="48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10C0C3" w14:textId="5B498E1C" w:rsidR="004A2591" w:rsidRDefault="004A2591" w:rsidP="00BE72D6"/>
    <w:p w14:paraId="2FDDA47C" w14:textId="6BD2BB45" w:rsidR="007932A0" w:rsidRDefault="007932A0" w:rsidP="007932A0">
      <w:pPr>
        <w:pStyle w:val="3"/>
      </w:pPr>
      <w:bookmarkStart w:id="40" w:name="_Toc44275962"/>
      <w:r>
        <w:rPr>
          <w:rFonts w:hint="eastAsia"/>
        </w:rPr>
        <w:t>实验感想</w:t>
      </w:r>
      <w:bookmarkEnd w:id="40"/>
    </w:p>
    <w:p w14:paraId="0E673869" w14:textId="24DF50F9" w:rsidR="007932A0" w:rsidRDefault="00DF4B4A" w:rsidP="007932A0">
      <w:r>
        <w:rPr>
          <w:rFonts w:hint="eastAsia"/>
        </w:rPr>
        <w:t>对于SVM还是不够了解，第一个实际使用了</w:t>
      </w:r>
      <w:proofErr w:type="spellStart"/>
      <w:r>
        <w:rPr>
          <w:rFonts w:hint="eastAsia"/>
        </w:rPr>
        <w:t>LinearSVM</w:t>
      </w:r>
      <w:proofErr w:type="spellEnd"/>
      <w:r>
        <w:rPr>
          <w:rFonts w:hint="eastAsia"/>
        </w:rPr>
        <w:t>，和SVM有一些不同。</w:t>
      </w:r>
    </w:p>
    <w:p w14:paraId="263215E2" w14:textId="507E4336" w:rsidR="00DF4B4A" w:rsidRPr="007932A0" w:rsidRDefault="003F3A37" w:rsidP="007932A0">
      <w:pPr>
        <w:rPr>
          <w:rFonts w:hint="eastAsia"/>
        </w:rPr>
      </w:pPr>
      <w:hyperlink r:id="rId77" w:history="1">
        <w:r w:rsidRPr="005B7F17">
          <w:rPr>
            <w:rStyle w:val="a8"/>
          </w:rPr>
          <w:t>https://scikit</w:t>
        </w:r>
        <w:r w:rsidRPr="005B7F17">
          <w:rPr>
            <w:rStyle w:val="a8"/>
          </w:rPr>
          <w:t>-</w:t>
        </w:r>
        <w:r w:rsidRPr="005B7F17">
          <w:rPr>
            <w:rStyle w:val="a8"/>
          </w:rPr>
          <w:t>learn.org/stable/modules/generated/sklearn.svm.LinearSVC.html?highlight=linearsvc#sklearn.svm.LinearSVC</w:t>
        </w:r>
      </w:hyperlink>
    </w:p>
    <w:p w14:paraId="59560FA2" w14:textId="77777777" w:rsidR="007932A0" w:rsidRPr="007932A0" w:rsidRDefault="007932A0" w:rsidP="00174732">
      <w:pPr>
        <w:ind w:firstLineChars="0" w:firstLine="0"/>
        <w:rPr>
          <w:rFonts w:hint="eastAsia"/>
        </w:rPr>
      </w:pPr>
    </w:p>
    <w:p w14:paraId="2398D8BB" w14:textId="5AF2C13E" w:rsidR="004A2591" w:rsidRDefault="008F6689" w:rsidP="00D834B9">
      <w:pPr>
        <w:pStyle w:val="2"/>
      </w:pPr>
      <w:bookmarkStart w:id="41" w:name="_Toc44275963"/>
      <w:r>
        <w:rPr>
          <w:rFonts w:hint="eastAsia"/>
        </w:rPr>
        <w:t>C7-1</w:t>
      </w:r>
      <w:bookmarkEnd w:id="41"/>
    </w:p>
    <w:p w14:paraId="2DEC3EBE" w14:textId="6920F3C1" w:rsidR="008F6689" w:rsidRDefault="008F6689" w:rsidP="008F6689">
      <w:pPr>
        <w:pStyle w:val="3"/>
        <w:numPr>
          <w:ilvl w:val="0"/>
          <w:numId w:val="11"/>
        </w:numPr>
      </w:pPr>
      <w:bookmarkStart w:id="42" w:name="_Toc44275964"/>
      <w:r>
        <w:rPr>
          <w:rFonts w:hint="eastAsia"/>
        </w:rPr>
        <w:t>实验内容</w:t>
      </w:r>
      <w:bookmarkEnd w:id="42"/>
    </w:p>
    <w:p w14:paraId="30341412" w14:textId="32C27581" w:rsidR="008F6689" w:rsidRDefault="00865B01" w:rsidP="008F6689">
      <w:r w:rsidRPr="00865B01">
        <w:rPr>
          <w:rFonts w:hint="eastAsia"/>
        </w:rPr>
        <w:t>试编程实现</w:t>
      </w:r>
      <w:r w:rsidRPr="00865B01">
        <w:t>K-means算法，设置三组不同的k值、三组不同的初始中心点，在西瓜数据集4.0上进行实验比较，并讨论什么样的初始中心有利于取得好结果。</w:t>
      </w:r>
    </w:p>
    <w:p w14:paraId="69229746" w14:textId="6CE862E5" w:rsidR="00865B01" w:rsidRDefault="00865B01" w:rsidP="00865B01">
      <w:pPr>
        <w:pStyle w:val="3"/>
      </w:pPr>
      <w:bookmarkStart w:id="43" w:name="_Toc44275965"/>
      <w:r>
        <w:rPr>
          <w:rFonts w:hint="eastAsia"/>
        </w:rPr>
        <w:t>实验步骤</w:t>
      </w:r>
      <w:bookmarkEnd w:id="43"/>
    </w:p>
    <w:p w14:paraId="2A26D84A" w14:textId="6CDB6B72" w:rsidR="00865B01" w:rsidRDefault="00386205" w:rsidP="00865B01">
      <w:r>
        <w:rPr>
          <w:rFonts w:hint="eastAsia"/>
        </w:rPr>
        <w:t>构建自己的</w:t>
      </w:r>
      <w:proofErr w:type="spellStart"/>
      <w:r>
        <w:rPr>
          <w:rFonts w:hint="eastAsia"/>
        </w:rPr>
        <w:t>KMeans</w:t>
      </w:r>
      <w:proofErr w:type="spellEnd"/>
      <w:r>
        <w:rPr>
          <w:rFonts w:hint="eastAsia"/>
        </w:rPr>
        <w:t>类：</w:t>
      </w:r>
    </w:p>
    <w:p w14:paraId="38B5DDB0" w14:textId="4C4F41EB" w:rsidR="00386205" w:rsidRDefault="001E6C16" w:rsidP="00865B01">
      <w:r>
        <w:rPr>
          <w:rFonts w:hint="eastAsia"/>
        </w:rPr>
        <w:t>初始化：</w:t>
      </w:r>
    </w:p>
    <w:p w14:paraId="17A0B482" w14:textId="6444475D" w:rsidR="001E6C16" w:rsidRDefault="001E6C16" w:rsidP="00865B01">
      <w:pPr>
        <w:rPr>
          <w:rFonts w:hint="eastAsia"/>
        </w:rPr>
      </w:pPr>
      <w:r>
        <w:rPr>
          <w:rFonts w:hint="eastAsia"/>
        </w:rPr>
        <w:t>利用</w:t>
      </w:r>
      <w:r w:rsidR="004E7FF5">
        <w:rPr>
          <w:rFonts w:hint="eastAsia"/>
        </w:rPr>
        <w:t>参数选择质心初始化方式</w:t>
      </w:r>
    </w:p>
    <w:p w14:paraId="7FDCF9C5" w14:textId="42745F9F" w:rsidR="001E6C16" w:rsidRDefault="00385BB4" w:rsidP="00865B01">
      <w:r>
        <w:rPr>
          <w:noProof/>
        </w:rPr>
        <w:lastRenderedPageBreak/>
        <w:drawing>
          <wp:inline distT="0" distB="0" distL="0" distR="0" wp14:anchorId="05853E64" wp14:editId="5C3E03B4">
            <wp:extent cx="5274310" cy="2357120"/>
            <wp:effectExtent l="0" t="0" r="2540" b="508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57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0F6985" w14:textId="0FA8015B" w:rsidR="004E7FF5" w:rsidRDefault="00F206F7" w:rsidP="00865B01">
      <w:r>
        <w:rPr>
          <w:rFonts w:hint="eastAsia"/>
        </w:rPr>
        <w:t>聚类的过程：</w:t>
      </w:r>
    </w:p>
    <w:p w14:paraId="3B48C298" w14:textId="741F7CB3" w:rsidR="00F206F7" w:rsidRDefault="00F206F7" w:rsidP="00865B01">
      <w:r>
        <w:rPr>
          <w:noProof/>
        </w:rPr>
        <w:drawing>
          <wp:inline distT="0" distB="0" distL="0" distR="0" wp14:anchorId="15A8351D" wp14:editId="6E23F29E">
            <wp:extent cx="5274310" cy="2303145"/>
            <wp:effectExtent l="0" t="0" r="2540" b="1905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03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FFCF0B" w14:textId="29176CB0" w:rsidR="00F206F7" w:rsidRDefault="00F206F7" w:rsidP="00865B01">
      <w:r>
        <w:rPr>
          <w:noProof/>
        </w:rPr>
        <w:drawing>
          <wp:inline distT="0" distB="0" distL="0" distR="0" wp14:anchorId="285814AE" wp14:editId="33C1B3B1">
            <wp:extent cx="5274310" cy="1386205"/>
            <wp:effectExtent l="0" t="0" r="2540" b="4445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86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B1582F" w14:textId="06BF1B61" w:rsidR="00F206F7" w:rsidRDefault="00F206F7" w:rsidP="00865B01">
      <w:r>
        <w:rPr>
          <w:rFonts w:hint="eastAsia"/>
        </w:rPr>
        <w:t>判断聚类结果是否已经不变：</w:t>
      </w:r>
    </w:p>
    <w:p w14:paraId="6C8A0DA9" w14:textId="4E6AD104" w:rsidR="00F206F7" w:rsidRDefault="00D70451" w:rsidP="00865B01">
      <w:r>
        <w:rPr>
          <w:noProof/>
        </w:rPr>
        <w:drawing>
          <wp:inline distT="0" distB="0" distL="0" distR="0" wp14:anchorId="1FA54241" wp14:editId="537519C7">
            <wp:extent cx="5274310" cy="1227455"/>
            <wp:effectExtent l="0" t="0" r="2540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27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E16B9B" w14:textId="422396FE" w:rsidR="00D70451" w:rsidRDefault="00AD7FC3" w:rsidP="00865B01">
      <w:r>
        <w:rPr>
          <w:rFonts w:hint="eastAsia"/>
        </w:rPr>
        <w:t>四</w:t>
      </w:r>
      <w:r w:rsidR="00D70451">
        <w:rPr>
          <w:rFonts w:hint="eastAsia"/>
        </w:rPr>
        <w:t>个选择质心的方法，分别为随机选择，</w:t>
      </w:r>
      <w:r w:rsidR="00B85D52">
        <w:rPr>
          <w:rFonts w:hint="eastAsia"/>
        </w:rPr>
        <w:t>将数据排序后</w:t>
      </w:r>
      <w:r w:rsidR="00A96499">
        <w:rPr>
          <w:rFonts w:hint="eastAsia"/>
        </w:rPr>
        <w:t>均匀选择</w:t>
      </w:r>
      <w:r>
        <w:rPr>
          <w:rFonts w:hint="eastAsia"/>
        </w:rPr>
        <w:t>，</w:t>
      </w:r>
      <w:r w:rsidR="00A96499">
        <w:rPr>
          <w:rFonts w:hint="eastAsia"/>
        </w:rPr>
        <w:t>选择最好质心</w:t>
      </w:r>
      <w:r>
        <w:rPr>
          <w:rFonts w:hint="eastAsia"/>
        </w:rPr>
        <w:t>和</w:t>
      </w:r>
      <w:proofErr w:type="spellStart"/>
      <w:r>
        <w:rPr>
          <w:rFonts w:hint="eastAsia"/>
        </w:rPr>
        <w:t>KMeans</w:t>
      </w:r>
      <w:proofErr w:type="spellEnd"/>
      <w:r>
        <w:rPr>
          <w:rFonts w:hint="eastAsia"/>
        </w:rPr>
        <w:t>++</w:t>
      </w:r>
      <w:r w:rsidR="00A96499">
        <w:rPr>
          <w:rFonts w:hint="eastAsia"/>
        </w:rPr>
        <w:t>：</w:t>
      </w:r>
    </w:p>
    <w:p w14:paraId="0B096E13" w14:textId="2FEFD9F1" w:rsidR="002A1355" w:rsidRDefault="002A1355" w:rsidP="00865B01">
      <w:r>
        <w:rPr>
          <w:noProof/>
        </w:rPr>
        <w:lastRenderedPageBreak/>
        <w:drawing>
          <wp:inline distT="0" distB="0" distL="0" distR="0" wp14:anchorId="2FBC6983" wp14:editId="2D8705A2">
            <wp:extent cx="5274310" cy="2329815"/>
            <wp:effectExtent l="0" t="0" r="2540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29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88ADF9" w14:textId="5220F9F7" w:rsidR="002A1355" w:rsidRDefault="002A1355" w:rsidP="00865B01">
      <w:r>
        <w:rPr>
          <w:noProof/>
        </w:rPr>
        <w:drawing>
          <wp:inline distT="0" distB="0" distL="0" distR="0" wp14:anchorId="630EBF5C" wp14:editId="59E0458E">
            <wp:extent cx="5274310" cy="1845945"/>
            <wp:effectExtent l="0" t="0" r="2540" b="1905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45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224FF2" w14:textId="653B2D7E" w:rsidR="00385BB4" w:rsidRDefault="003A2CA8" w:rsidP="00865B01">
      <w:pPr>
        <w:rPr>
          <w:rFonts w:hint="eastAsia"/>
        </w:rPr>
      </w:pPr>
      <w:r>
        <w:rPr>
          <w:noProof/>
        </w:rPr>
        <w:drawing>
          <wp:inline distT="0" distB="0" distL="0" distR="0" wp14:anchorId="2A4D398E" wp14:editId="4D394821">
            <wp:extent cx="5274310" cy="2038985"/>
            <wp:effectExtent l="0" t="0" r="2540" b="0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38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FD5672" w14:textId="23E01FF9" w:rsidR="002A1355" w:rsidRDefault="002A1355" w:rsidP="00865B01">
      <w:r>
        <w:rPr>
          <w:rFonts w:hint="eastAsia"/>
        </w:rPr>
        <w:t>欧氏距离计算：</w:t>
      </w:r>
    </w:p>
    <w:p w14:paraId="68375072" w14:textId="2070D478" w:rsidR="002A1355" w:rsidRDefault="00120850" w:rsidP="00865B01">
      <w:r>
        <w:rPr>
          <w:noProof/>
        </w:rPr>
        <w:drawing>
          <wp:inline distT="0" distB="0" distL="0" distR="0" wp14:anchorId="43970C5E" wp14:editId="271309EF">
            <wp:extent cx="5274310" cy="803910"/>
            <wp:effectExtent l="0" t="0" r="254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03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93C461" w14:textId="74D0C958" w:rsidR="00120850" w:rsidRDefault="00120850" w:rsidP="00865B01">
      <w:r>
        <w:rPr>
          <w:rFonts w:hint="eastAsia"/>
        </w:rPr>
        <w:t>数据预处理：</w:t>
      </w:r>
    </w:p>
    <w:p w14:paraId="08C91E66" w14:textId="22714C30" w:rsidR="00120850" w:rsidRDefault="00DD5864" w:rsidP="00865B01">
      <w:r>
        <w:rPr>
          <w:noProof/>
        </w:rPr>
        <w:drawing>
          <wp:inline distT="0" distB="0" distL="0" distR="0" wp14:anchorId="2EF1E55F" wp14:editId="022D6466">
            <wp:extent cx="5274310" cy="563245"/>
            <wp:effectExtent l="0" t="0" r="2540" b="8255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63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848A94" w14:textId="30B616A2" w:rsidR="00DD5864" w:rsidRDefault="00DD5864" w:rsidP="00865B01">
      <w:r>
        <w:rPr>
          <w:rFonts w:hint="eastAsia"/>
        </w:rPr>
        <w:t>随后分别求k=2，3，4时的随机选择结果：</w:t>
      </w:r>
    </w:p>
    <w:p w14:paraId="548F200A" w14:textId="3577FE0B" w:rsidR="00DD5864" w:rsidRDefault="002F46B7" w:rsidP="00865B01">
      <w:r>
        <w:rPr>
          <w:noProof/>
        </w:rPr>
        <w:lastRenderedPageBreak/>
        <w:drawing>
          <wp:inline distT="0" distB="0" distL="0" distR="0" wp14:anchorId="663056FB" wp14:editId="3ABB1095">
            <wp:extent cx="5274310" cy="2110740"/>
            <wp:effectExtent l="0" t="0" r="2540" b="381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10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59C4A3" w14:textId="52344938" w:rsidR="002F46B7" w:rsidRDefault="002F46B7" w:rsidP="00865B01">
      <w:r>
        <w:rPr>
          <w:rFonts w:hint="eastAsia"/>
        </w:rPr>
        <w:t>以及k=3时的均匀选择和最好结果：</w:t>
      </w:r>
    </w:p>
    <w:p w14:paraId="3AE9CA3A" w14:textId="6E714A0C" w:rsidR="002F46B7" w:rsidRDefault="00D52C1C" w:rsidP="00865B01">
      <w:r>
        <w:rPr>
          <w:noProof/>
        </w:rPr>
        <w:drawing>
          <wp:inline distT="0" distB="0" distL="0" distR="0" wp14:anchorId="794FEAB4" wp14:editId="1B164A43">
            <wp:extent cx="5274310" cy="3982085"/>
            <wp:effectExtent l="0" t="0" r="2540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82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32B143" w14:textId="3CB9D2D9" w:rsidR="00EF6D0A" w:rsidRDefault="00EF6D0A" w:rsidP="00865B01">
      <w:r>
        <w:t>K</w:t>
      </w:r>
      <w:r>
        <w:rPr>
          <w:rFonts w:hint="eastAsia"/>
        </w:rPr>
        <w:t xml:space="preserve">=3时 </w:t>
      </w:r>
      <w:proofErr w:type="spellStart"/>
      <w:r>
        <w:rPr>
          <w:rFonts w:hint="eastAsia"/>
        </w:rPr>
        <w:t>KMeans</w:t>
      </w:r>
      <w:proofErr w:type="spellEnd"/>
      <w:r>
        <w:rPr>
          <w:rFonts w:hint="eastAsia"/>
        </w:rPr>
        <w:t>++：</w:t>
      </w:r>
    </w:p>
    <w:p w14:paraId="3FDAA0F4" w14:textId="71C9AEB6" w:rsidR="00EF6D0A" w:rsidRDefault="008158C3" w:rsidP="00865B01">
      <w:pPr>
        <w:rPr>
          <w:rFonts w:hint="eastAsia"/>
        </w:rPr>
      </w:pPr>
      <w:r>
        <w:rPr>
          <w:noProof/>
        </w:rPr>
        <w:drawing>
          <wp:inline distT="0" distB="0" distL="0" distR="0" wp14:anchorId="61406DEE" wp14:editId="6C70FBCC">
            <wp:extent cx="5274310" cy="1866900"/>
            <wp:effectExtent l="0" t="0" r="2540" b="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D4D61A" w14:textId="59D00B48" w:rsidR="00D52C1C" w:rsidRDefault="00D475A2" w:rsidP="00865B01">
      <w:r>
        <w:rPr>
          <w:rFonts w:hint="eastAsia"/>
        </w:rPr>
        <w:lastRenderedPageBreak/>
        <w:t>使用</w:t>
      </w:r>
      <w:proofErr w:type="spellStart"/>
      <w:r>
        <w:rPr>
          <w:rFonts w:hint="eastAsia"/>
        </w:rPr>
        <w:t>Sklearn</w:t>
      </w:r>
      <w:proofErr w:type="spellEnd"/>
      <w:r>
        <w:rPr>
          <w:rFonts w:hint="eastAsia"/>
        </w:rPr>
        <w:t>的</w:t>
      </w:r>
      <w:proofErr w:type="spellStart"/>
      <w:r>
        <w:rPr>
          <w:rFonts w:hint="eastAsia"/>
        </w:rPr>
        <w:t>Kmeans</w:t>
      </w:r>
      <w:proofErr w:type="spellEnd"/>
      <w:r>
        <w:rPr>
          <w:rFonts w:hint="eastAsia"/>
        </w:rPr>
        <w:t>++选择质心：</w:t>
      </w:r>
    </w:p>
    <w:p w14:paraId="1D4DB62E" w14:textId="01660B6A" w:rsidR="00D475A2" w:rsidRDefault="001B7991" w:rsidP="00865B01">
      <w:pPr>
        <w:rPr>
          <w:rFonts w:hint="eastAsia"/>
        </w:rPr>
      </w:pPr>
      <w:r>
        <w:rPr>
          <w:noProof/>
        </w:rPr>
        <w:drawing>
          <wp:inline distT="0" distB="0" distL="0" distR="0" wp14:anchorId="42D08181" wp14:editId="5737E427">
            <wp:extent cx="5274310" cy="1555115"/>
            <wp:effectExtent l="0" t="0" r="2540" b="6985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55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EF1EB9" w14:textId="6B53E7D4" w:rsidR="00D52C1C" w:rsidRDefault="00D52C1C" w:rsidP="00D52C1C">
      <w:pPr>
        <w:pStyle w:val="3"/>
      </w:pPr>
      <w:bookmarkStart w:id="44" w:name="_Toc44275966"/>
      <w:r>
        <w:rPr>
          <w:rFonts w:hint="eastAsia"/>
        </w:rPr>
        <w:t>实验结果：</w:t>
      </w:r>
      <w:bookmarkEnd w:id="44"/>
    </w:p>
    <w:p w14:paraId="0CF1AA3A" w14:textId="3CE8EF02" w:rsidR="00D52C1C" w:rsidRDefault="00264394" w:rsidP="00D52C1C">
      <w:r>
        <w:rPr>
          <w:rFonts w:hint="eastAsia"/>
        </w:rPr>
        <w:t>以下分别为k=2，3，4时，质心随机选择的聚类图像以及评估距离，质心为红色</w:t>
      </w:r>
      <w:r w:rsidR="00434053">
        <w:rPr>
          <w:rFonts w:hint="eastAsia"/>
        </w:rPr>
        <w:t>：</w:t>
      </w:r>
    </w:p>
    <w:p w14:paraId="4F26051B" w14:textId="64FC1B00" w:rsidR="00434053" w:rsidRDefault="005D070B" w:rsidP="00D52C1C">
      <w:r>
        <w:rPr>
          <w:noProof/>
        </w:rPr>
        <w:drawing>
          <wp:inline distT="0" distB="0" distL="0" distR="0" wp14:anchorId="0934B4CE" wp14:editId="0FB31A14">
            <wp:extent cx="5274310" cy="4598670"/>
            <wp:effectExtent l="0" t="0" r="2540" b="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98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A4AF82" w14:textId="13619714" w:rsidR="005D070B" w:rsidRDefault="002C11B6" w:rsidP="00D52C1C">
      <w:r>
        <w:rPr>
          <w:noProof/>
        </w:rPr>
        <w:lastRenderedPageBreak/>
        <w:drawing>
          <wp:inline distT="0" distB="0" distL="0" distR="0" wp14:anchorId="2EF1915D" wp14:editId="0ACDC740">
            <wp:extent cx="5274310" cy="4598670"/>
            <wp:effectExtent l="0" t="0" r="2540" b="0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98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ED8FEB" w14:textId="5ECA4555" w:rsidR="002C11B6" w:rsidRDefault="002C11B6" w:rsidP="00D52C1C">
      <w:r>
        <w:rPr>
          <w:noProof/>
        </w:rPr>
        <w:lastRenderedPageBreak/>
        <w:drawing>
          <wp:inline distT="0" distB="0" distL="0" distR="0" wp14:anchorId="6EAFD960" wp14:editId="6185A2FA">
            <wp:extent cx="5274310" cy="4598670"/>
            <wp:effectExtent l="0" t="0" r="2540" b="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98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D2B908" w14:textId="3C72E652" w:rsidR="002C11B6" w:rsidRDefault="00E500E3" w:rsidP="00D52C1C">
      <w:r>
        <w:rPr>
          <w:noProof/>
        </w:rPr>
        <w:drawing>
          <wp:inline distT="0" distB="0" distL="0" distR="0" wp14:anchorId="70A4294F" wp14:editId="64D1A100">
            <wp:extent cx="4885714" cy="1171429"/>
            <wp:effectExtent l="0" t="0" r="0" b="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4885714" cy="11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FAA1D2" w14:textId="2560851A" w:rsidR="00E500E3" w:rsidRDefault="00E500E3" w:rsidP="00D52C1C">
      <w:r>
        <w:rPr>
          <w:rFonts w:hint="eastAsia"/>
        </w:rPr>
        <w:t>以下为k=3，均匀选择质心结果：</w:t>
      </w:r>
    </w:p>
    <w:p w14:paraId="02DEEA86" w14:textId="723BAF77" w:rsidR="00E500E3" w:rsidRDefault="005D1B54" w:rsidP="00D52C1C">
      <w:r>
        <w:rPr>
          <w:noProof/>
        </w:rPr>
        <w:lastRenderedPageBreak/>
        <w:drawing>
          <wp:inline distT="0" distB="0" distL="0" distR="0" wp14:anchorId="7D7C0408" wp14:editId="2E31E842">
            <wp:extent cx="5274310" cy="4598670"/>
            <wp:effectExtent l="0" t="0" r="2540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98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C75540" w14:textId="2C1C51A3" w:rsidR="00E541F2" w:rsidRDefault="00554531" w:rsidP="00D52C1C">
      <w:pPr>
        <w:rPr>
          <w:rFonts w:hint="eastAsia"/>
        </w:rPr>
      </w:pPr>
      <w:r>
        <w:rPr>
          <w:noProof/>
        </w:rPr>
        <w:drawing>
          <wp:inline distT="0" distB="0" distL="0" distR="0" wp14:anchorId="5574B46D" wp14:editId="793AAE1C">
            <wp:extent cx="4742857" cy="571429"/>
            <wp:effectExtent l="0" t="0" r="635" b="635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4742857" cy="5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8CFBCA" w14:textId="55BC6A2E" w:rsidR="005D1B54" w:rsidRDefault="00182033" w:rsidP="00D52C1C">
      <w:r>
        <w:rPr>
          <w:rFonts w:hint="eastAsia"/>
        </w:rPr>
        <w:t>以下为k=3的最好质心：</w:t>
      </w:r>
    </w:p>
    <w:p w14:paraId="38423756" w14:textId="52F6E4B7" w:rsidR="00182033" w:rsidRDefault="00182033" w:rsidP="00D52C1C">
      <w:r>
        <w:rPr>
          <w:noProof/>
        </w:rPr>
        <w:lastRenderedPageBreak/>
        <w:drawing>
          <wp:inline distT="0" distB="0" distL="0" distR="0" wp14:anchorId="22BA7852" wp14:editId="29A77145">
            <wp:extent cx="5274310" cy="4598670"/>
            <wp:effectExtent l="0" t="0" r="2540" b="0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98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B11047" w14:textId="0F76C747" w:rsidR="00554531" w:rsidRDefault="00554531" w:rsidP="00D52C1C">
      <w:r>
        <w:rPr>
          <w:noProof/>
        </w:rPr>
        <w:drawing>
          <wp:inline distT="0" distB="0" distL="0" distR="0" wp14:anchorId="52821C66" wp14:editId="64885167">
            <wp:extent cx="4866667" cy="580952"/>
            <wp:effectExtent l="0" t="0" r="0" b="0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4866667" cy="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C7AF3B" w14:textId="00AB1EBF" w:rsidR="006C431A" w:rsidRDefault="006C431A" w:rsidP="00D52C1C">
      <w:proofErr w:type="spellStart"/>
      <w:r>
        <w:rPr>
          <w:rFonts w:hint="eastAsia"/>
        </w:rPr>
        <w:t>KMeans</w:t>
      </w:r>
      <w:proofErr w:type="spellEnd"/>
      <w:r>
        <w:rPr>
          <w:rFonts w:hint="eastAsia"/>
        </w:rPr>
        <w:t>++的结果：</w:t>
      </w:r>
    </w:p>
    <w:p w14:paraId="3FC73079" w14:textId="3A25034E" w:rsidR="006C431A" w:rsidRDefault="00B067AF" w:rsidP="00D52C1C">
      <w:r>
        <w:rPr>
          <w:noProof/>
        </w:rPr>
        <w:lastRenderedPageBreak/>
        <w:drawing>
          <wp:inline distT="0" distB="0" distL="0" distR="0" wp14:anchorId="18763A4F" wp14:editId="4ED0C511">
            <wp:extent cx="5274310" cy="4598670"/>
            <wp:effectExtent l="0" t="0" r="2540" b="0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98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FC90EB" w14:textId="5B3CD395" w:rsidR="00B067AF" w:rsidRDefault="003C6F84" w:rsidP="00D52C1C">
      <w:pPr>
        <w:rPr>
          <w:rFonts w:hint="eastAsia"/>
        </w:rPr>
      </w:pPr>
      <w:r>
        <w:rPr>
          <w:noProof/>
        </w:rPr>
        <w:drawing>
          <wp:inline distT="0" distB="0" distL="0" distR="0" wp14:anchorId="478DD9C3" wp14:editId="27E7F77E">
            <wp:extent cx="4885714" cy="628571"/>
            <wp:effectExtent l="0" t="0" r="0" b="635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4885714" cy="6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3CD186" w14:textId="16389DC3" w:rsidR="00182033" w:rsidRDefault="00E541F2" w:rsidP="00D52C1C">
      <w:proofErr w:type="spellStart"/>
      <w:r>
        <w:rPr>
          <w:rFonts w:hint="eastAsia"/>
        </w:rPr>
        <w:t>Sklearn</w:t>
      </w:r>
      <w:proofErr w:type="spellEnd"/>
      <w:r>
        <w:rPr>
          <w:rFonts w:hint="eastAsia"/>
        </w:rPr>
        <w:t>的算法结果：</w:t>
      </w:r>
    </w:p>
    <w:p w14:paraId="15090368" w14:textId="0A6C4085" w:rsidR="001B7991" w:rsidRDefault="00AE65A0" w:rsidP="00D52C1C">
      <w:pPr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75F3F053" wp14:editId="0CD676D2">
            <wp:extent cx="5274310" cy="4598670"/>
            <wp:effectExtent l="0" t="0" r="2540" b="0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98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353D60" w14:textId="1F04CCC9" w:rsidR="00D475A2" w:rsidRDefault="00D475A2" w:rsidP="00D52C1C">
      <w:r>
        <w:rPr>
          <w:noProof/>
        </w:rPr>
        <w:drawing>
          <wp:inline distT="0" distB="0" distL="0" distR="0" wp14:anchorId="0C9E87EC" wp14:editId="38D11E16">
            <wp:extent cx="2961905" cy="380952"/>
            <wp:effectExtent l="0" t="0" r="0" b="635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2961905" cy="3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30F89D" w14:textId="6FBE5E59" w:rsidR="003C6F84" w:rsidRDefault="003C6F84" w:rsidP="00D52C1C"/>
    <w:p w14:paraId="753668D3" w14:textId="10F7629C" w:rsidR="003C6F84" w:rsidRDefault="003C6F84" w:rsidP="00D52C1C">
      <w:r>
        <w:rPr>
          <w:rFonts w:hint="eastAsia"/>
        </w:rPr>
        <w:t>可以看到，</w:t>
      </w:r>
      <w:proofErr w:type="spellStart"/>
      <w:r>
        <w:rPr>
          <w:rFonts w:hint="eastAsia"/>
        </w:rPr>
        <w:t>KMeans</w:t>
      </w:r>
      <w:proofErr w:type="spellEnd"/>
      <w:r>
        <w:rPr>
          <w:rFonts w:hint="eastAsia"/>
        </w:rPr>
        <w:t>++可以得到非常优秀的质心选择结果</w:t>
      </w:r>
    </w:p>
    <w:p w14:paraId="7D8EC2E6" w14:textId="68D7F5A7" w:rsidR="007B1707" w:rsidRDefault="007B1707" w:rsidP="00D52C1C"/>
    <w:p w14:paraId="3FF7EA80" w14:textId="7ADA674D" w:rsidR="007B1707" w:rsidRDefault="007B1707" w:rsidP="007B1707">
      <w:pPr>
        <w:pStyle w:val="3"/>
      </w:pPr>
      <w:bookmarkStart w:id="45" w:name="_Toc44275967"/>
      <w:r>
        <w:rPr>
          <w:rFonts w:hint="eastAsia"/>
        </w:rPr>
        <w:t>实验感想</w:t>
      </w:r>
      <w:bookmarkEnd w:id="45"/>
    </w:p>
    <w:p w14:paraId="27B9F4A7" w14:textId="15CC25E7" w:rsidR="007B1707" w:rsidRDefault="007B1707" w:rsidP="007B1707">
      <w:r>
        <w:rPr>
          <w:rFonts w:hint="eastAsia"/>
        </w:rPr>
        <w:t>自己实现了多种</w:t>
      </w:r>
      <w:proofErr w:type="spellStart"/>
      <w:r>
        <w:rPr>
          <w:rFonts w:hint="eastAsia"/>
        </w:rPr>
        <w:t>KMeans</w:t>
      </w:r>
      <w:proofErr w:type="spellEnd"/>
      <w:r>
        <w:rPr>
          <w:rFonts w:hint="eastAsia"/>
        </w:rPr>
        <w:t>，很有成就感</w:t>
      </w:r>
    </w:p>
    <w:p w14:paraId="53D6BB6D" w14:textId="6FE11A63" w:rsidR="007B1707" w:rsidRDefault="007B1707" w:rsidP="007B1707"/>
    <w:p w14:paraId="29BE4758" w14:textId="188411C6" w:rsidR="007B1707" w:rsidRDefault="0037378E" w:rsidP="0059527D">
      <w:pPr>
        <w:pStyle w:val="2"/>
      </w:pPr>
      <w:bookmarkStart w:id="46" w:name="_Toc44275968"/>
      <w:r>
        <w:rPr>
          <w:rFonts w:hint="eastAsia"/>
        </w:rPr>
        <w:t>C8-1</w:t>
      </w:r>
      <w:bookmarkEnd w:id="46"/>
    </w:p>
    <w:p w14:paraId="1DAA9A58" w14:textId="0A3B4D5E" w:rsidR="0037378E" w:rsidRDefault="0037378E" w:rsidP="0037378E">
      <w:pPr>
        <w:pStyle w:val="3"/>
        <w:numPr>
          <w:ilvl w:val="0"/>
          <w:numId w:val="12"/>
        </w:numPr>
      </w:pPr>
      <w:bookmarkStart w:id="47" w:name="_Toc44275969"/>
      <w:r>
        <w:rPr>
          <w:rFonts w:hint="eastAsia"/>
        </w:rPr>
        <w:t>实验内容</w:t>
      </w:r>
      <w:bookmarkEnd w:id="47"/>
    </w:p>
    <w:p w14:paraId="2013C686" w14:textId="1068152F" w:rsidR="0037378E" w:rsidRDefault="0037378E" w:rsidP="0037378E">
      <w:r w:rsidRPr="0037378E">
        <w:rPr>
          <w:rFonts w:hint="eastAsia"/>
        </w:rPr>
        <w:t>请通过对</w:t>
      </w:r>
      <w:r w:rsidRPr="0037378E">
        <w:t>Iris data的可视化，比较PCA、LDA和ICA的可视化效果。</w:t>
      </w:r>
    </w:p>
    <w:p w14:paraId="040166F9" w14:textId="5871CC33" w:rsidR="00140114" w:rsidRDefault="00140114" w:rsidP="00140114">
      <w:pPr>
        <w:pStyle w:val="3"/>
      </w:pPr>
      <w:bookmarkStart w:id="48" w:name="_Toc44275970"/>
      <w:r>
        <w:rPr>
          <w:rFonts w:hint="eastAsia"/>
        </w:rPr>
        <w:t>实验步骤</w:t>
      </w:r>
      <w:bookmarkEnd w:id="48"/>
    </w:p>
    <w:p w14:paraId="20B3A4EF" w14:textId="43C03E0A" w:rsidR="00140114" w:rsidRDefault="000C09F1" w:rsidP="00140114">
      <w:r>
        <w:rPr>
          <w:rFonts w:hint="eastAsia"/>
        </w:rPr>
        <w:t>自己实现了PCA，其他调包</w:t>
      </w:r>
    </w:p>
    <w:p w14:paraId="4118E401" w14:textId="44E22325" w:rsidR="000C09F1" w:rsidRDefault="000C09F1" w:rsidP="00140114">
      <w:r>
        <w:rPr>
          <w:rFonts w:hint="eastAsia"/>
        </w:rPr>
        <w:t>数据预处理：</w:t>
      </w:r>
    </w:p>
    <w:p w14:paraId="326B1F21" w14:textId="37209848" w:rsidR="000C09F1" w:rsidRDefault="005B372B" w:rsidP="00140114">
      <w:r>
        <w:rPr>
          <w:noProof/>
        </w:rPr>
        <w:lastRenderedPageBreak/>
        <w:drawing>
          <wp:inline distT="0" distB="0" distL="0" distR="0" wp14:anchorId="3D74F58C" wp14:editId="49EA2880">
            <wp:extent cx="5274310" cy="2714625"/>
            <wp:effectExtent l="0" t="0" r="2540" b="9525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14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7EDD91" w14:textId="296B5C9E" w:rsidR="005B372B" w:rsidRDefault="005B372B" w:rsidP="00140114">
      <w:r>
        <w:rPr>
          <w:rFonts w:hint="eastAsia"/>
        </w:rPr>
        <w:t>PCA：</w:t>
      </w:r>
    </w:p>
    <w:p w14:paraId="4474D392" w14:textId="16A79954" w:rsidR="00E541F2" w:rsidRDefault="005B372B" w:rsidP="005B372B">
      <w:pPr>
        <w:ind w:firstLineChars="0" w:firstLine="0"/>
      </w:pPr>
      <w:r>
        <w:tab/>
      </w:r>
      <w:r w:rsidR="00A9360C">
        <w:rPr>
          <w:noProof/>
        </w:rPr>
        <w:drawing>
          <wp:inline distT="0" distB="0" distL="0" distR="0" wp14:anchorId="51895966" wp14:editId="37E63C64">
            <wp:extent cx="5274310" cy="4882515"/>
            <wp:effectExtent l="0" t="0" r="2540" b="0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882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B1EC8E" w14:textId="09DFFEDC" w:rsidR="00A9360C" w:rsidRDefault="00A9360C" w:rsidP="005B372B">
      <w:pPr>
        <w:ind w:firstLineChars="0" w:firstLine="0"/>
      </w:pPr>
      <w:r>
        <w:rPr>
          <w:rFonts w:hint="eastAsia"/>
        </w:rPr>
        <w:t>LDA：</w:t>
      </w:r>
    </w:p>
    <w:p w14:paraId="7140E82E" w14:textId="3C6E6E7E" w:rsidR="00A9360C" w:rsidRDefault="00697A5D" w:rsidP="005B372B">
      <w:pPr>
        <w:ind w:firstLineChars="0" w:firstLine="0"/>
      </w:pPr>
      <w:r>
        <w:rPr>
          <w:noProof/>
        </w:rPr>
        <w:lastRenderedPageBreak/>
        <w:drawing>
          <wp:inline distT="0" distB="0" distL="0" distR="0" wp14:anchorId="74143AC8" wp14:editId="78DFCAA7">
            <wp:extent cx="5274310" cy="3173095"/>
            <wp:effectExtent l="0" t="0" r="2540" b="8255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73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919B22" w14:textId="5F3F7350" w:rsidR="00697A5D" w:rsidRDefault="00697A5D" w:rsidP="005B372B">
      <w:pPr>
        <w:ind w:firstLineChars="0" w:firstLine="0"/>
      </w:pPr>
      <w:r>
        <w:rPr>
          <w:rFonts w:hint="eastAsia"/>
        </w:rPr>
        <w:t>ICA：</w:t>
      </w:r>
    </w:p>
    <w:p w14:paraId="2037A7A5" w14:textId="7896E388" w:rsidR="00697A5D" w:rsidRDefault="0061120A" w:rsidP="005B372B">
      <w:pPr>
        <w:ind w:firstLineChars="0" w:firstLine="0"/>
      </w:pPr>
      <w:r>
        <w:rPr>
          <w:noProof/>
        </w:rPr>
        <w:drawing>
          <wp:inline distT="0" distB="0" distL="0" distR="0" wp14:anchorId="67893967" wp14:editId="7D2E699F">
            <wp:extent cx="5274310" cy="2896235"/>
            <wp:effectExtent l="0" t="0" r="2540" b="0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96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CC05DE" w14:textId="68665A9C" w:rsidR="0061120A" w:rsidRDefault="0061120A" w:rsidP="005B372B">
      <w:pPr>
        <w:ind w:firstLineChars="0" w:firstLine="0"/>
      </w:pPr>
    </w:p>
    <w:p w14:paraId="39AEFA26" w14:textId="17889275" w:rsidR="00166987" w:rsidRDefault="00166987" w:rsidP="00166987">
      <w:pPr>
        <w:pStyle w:val="3"/>
      </w:pPr>
      <w:bookmarkStart w:id="49" w:name="_Toc44275971"/>
      <w:r>
        <w:rPr>
          <w:rFonts w:hint="eastAsia"/>
        </w:rPr>
        <w:t>实验结果</w:t>
      </w:r>
      <w:bookmarkEnd w:id="49"/>
    </w:p>
    <w:p w14:paraId="6D6744B4" w14:textId="7683636A" w:rsidR="00166987" w:rsidRDefault="00AF4144" w:rsidP="00166987">
      <w:r>
        <w:rPr>
          <w:rFonts w:hint="eastAsia"/>
        </w:rPr>
        <w:t>原数据雷达图：</w:t>
      </w:r>
    </w:p>
    <w:p w14:paraId="2989DD75" w14:textId="780BF1FC" w:rsidR="00AF4144" w:rsidRDefault="00AF4144" w:rsidP="00166987">
      <w:r>
        <w:rPr>
          <w:noProof/>
        </w:rPr>
        <w:lastRenderedPageBreak/>
        <w:drawing>
          <wp:inline distT="0" distB="0" distL="0" distR="0" wp14:anchorId="706C3E81" wp14:editId="10F09189">
            <wp:extent cx="5274310" cy="4598670"/>
            <wp:effectExtent l="0" t="0" r="2540" b="0"/>
            <wp:docPr id="101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98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4F39BE" w14:textId="08D09622" w:rsidR="00AF4144" w:rsidRDefault="00AF4144" w:rsidP="00166987">
      <w:r>
        <w:rPr>
          <w:rFonts w:hint="eastAsia"/>
        </w:rPr>
        <w:t>PCA散点图：</w:t>
      </w:r>
    </w:p>
    <w:p w14:paraId="451C446F" w14:textId="0958C852" w:rsidR="00AF4144" w:rsidRDefault="00615BE4" w:rsidP="00166987">
      <w:r>
        <w:rPr>
          <w:noProof/>
        </w:rPr>
        <w:lastRenderedPageBreak/>
        <w:drawing>
          <wp:inline distT="0" distB="0" distL="0" distR="0" wp14:anchorId="2E09AB56" wp14:editId="7EF03865">
            <wp:extent cx="5274310" cy="4598670"/>
            <wp:effectExtent l="0" t="0" r="2540" b="0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98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4CEBA6" w14:textId="0C0232B1" w:rsidR="00AF4144" w:rsidRDefault="00AF4144" w:rsidP="00166987">
      <w:r>
        <w:rPr>
          <w:rFonts w:hint="eastAsia"/>
        </w:rPr>
        <w:t>雷达图：</w:t>
      </w:r>
    </w:p>
    <w:p w14:paraId="4B5F7216" w14:textId="48D6BD3F" w:rsidR="00AF4144" w:rsidRDefault="00AF4144" w:rsidP="00166987">
      <w:r>
        <w:rPr>
          <w:noProof/>
        </w:rPr>
        <w:lastRenderedPageBreak/>
        <w:drawing>
          <wp:inline distT="0" distB="0" distL="0" distR="0" wp14:anchorId="0255D0B4" wp14:editId="23ECA731">
            <wp:extent cx="5274310" cy="4598670"/>
            <wp:effectExtent l="0" t="0" r="2540" b="0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98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26E76F" w14:textId="4A93A601" w:rsidR="00AF4144" w:rsidRDefault="00AF4144" w:rsidP="00166987">
      <w:r>
        <w:rPr>
          <w:rFonts w:hint="eastAsia"/>
        </w:rPr>
        <w:t>LDA散点图：</w:t>
      </w:r>
    </w:p>
    <w:p w14:paraId="1D546296" w14:textId="1201B72D" w:rsidR="00AF4144" w:rsidRDefault="00AF4144" w:rsidP="00166987">
      <w:r>
        <w:rPr>
          <w:noProof/>
        </w:rPr>
        <w:lastRenderedPageBreak/>
        <w:drawing>
          <wp:inline distT="0" distB="0" distL="0" distR="0" wp14:anchorId="2BE42BB5" wp14:editId="0FAD9A36">
            <wp:extent cx="5274310" cy="4598670"/>
            <wp:effectExtent l="0" t="0" r="2540" b="0"/>
            <wp:docPr id="104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98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DCFD9B" w14:textId="34143379" w:rsidR="00AF4144" w:rsidRDefault="00AF4144" w:rsidP="00166987">
      <w:r>
        <w:rPr>
          <w:rFonts w:hint="eastAsia"/>
        </w:rPr>
        <w:t>雷达图：</w:t>
      </w:r>
    </w:p>
    <w:p w14:paraId="06076967" w14:textId="334B3A35" w:rsidR="00AF4144" w:rsidRDefault="00AF4144" w:rsidP="00166987">
      <w:r>
        <w:rPr>
          <w:noProof/>
        </w:rPr>
        <w:lastRenderedPageBreak/>
        <w:drawing>
          <wp:inline distT="0" distB="0" distL="0" distR="0" wp14:anchorId="0B99CD54" wp14:editId="286B3133">
            <wp:extent cx="5274310" cy="4598670"/>
            <wp:effectExtent l="0" t="0" r="2540" b="0"/>
            <wp:docPr id="105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98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04E46F" w14:textId="125C3303" w:rsidR="00AF4144" w:rsidRDefault="00AF4144" w:rsidP="00166987">
      <w:r>
        <w:rPr>
          <w:rFonts w:hint="eastAsia"/>
        </w:rPr>
        <w:t>ICA散点图：</w:t>
      </w:r>
    </w:p>
    <w:p w14:paraId="761DA4A5" w14:textId="5425E98C" w:rsidR="00AF4144" w:rsidRDefault="00615BE4" w:rsidP="00166987">
      <w:r>
        <w:rPr>
          <w:noProof/>
        </w:rPr>
        <w:lastRenderedPageBreak/>
        <w:drawing>
          <wp:inline distT="0" distB="0" distL="0" distR="0" wp14:anchorId="4D7D8E4E" wp14:editId="453EC534">
            <wp:extent cx="5274310" cy="4598670"/>
            <wp:effectExtent l="0" t="0" r="2540" b="0"/>
            <wp:docPr id="10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98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54C4CF" w14:textId="760981D4" w:rsidR="00AF4144" w:rsidRDefault="00AF4144" w:rsidP="00166987">
      <w:r>
        <w:rPr>
          <w:rFonts w:hint="eastAsia"/>
        </w:rPr>
        <w:t>雷达图：</w:t>
      </w:r>
    </w:p>
    <w:p w14:paraId="65C6A268" w14:textId="583D0D09" w:rsidR="00AF4144" w:rsidRDefault="00AF4144" w:rsidP="00166987">
      <w:r>
        <w:rPr>
          <w:noProof/>
        </w:rPr>
        <w:lastRenderedPageBreak/>
        <w:drawing>
          <wp:inline distT="0" distB="0" distL="0" distR="0" wp14:anchorId="4B998944" wp14:editId="53289DDD">
            <wp:extent cx="5274310" cy="4598670"/>
            <wp:effectExtent l="0" t="0" r="2540" b="0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98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2A05BC" w14:textId="35ED0DC1" w:rsidR="00AF4144" w:rsidRDefault="00AF4144" w:rsidP="00166987"/>
    <w:p w14:paraId="62357CED" w14:textId="168B95D4" w:rsidR="00AF4144" w:rsidRDefault="00AF4144" w:rsidP="00166987">
      <w:r>
        <w:rPr>
          <w:rFonts w:hint="eastAsia"/>
        </w:rPr>
        <w:t>结论：</w:t>
      </w:r>
    </w:p>
    <w:p w14:paraId="03FF94ED" w14:textId="2B379F01" w:rsidR="00AF4144" w:rsidRDefault="00512C21" w:rsidP="00166987">
      <w:r>
        <w:rPr>
          <w:rFonts w:hint="eastAsia"/>
        </w:rPr>
        <w:t>比较效果其实相近。</w:t>
      </w:r>
    </w:p>
    <w:p w14:paraId="0FDBA9CE" w14:textId="4BC67707" w:rsidR="0056355F" w:rsidRDefault="0056355F" w:rsidP="00166987"/>
    <w:p w14:paraId="17D125CE" w14:textId="41441E64" w:rsidR="0056355F" w:rsidRDefault="00A83810" w:rsidP="00A83810">
      <w:pPr>
        <w:pStyle w:val="3"/>
      </w:pPr>
      <w:bookmarkStart w:id="50" w:name="_Toc44275972"/>
      <w:r>
        <w:rPr>
          <w:rFonts w:hint="eastAsia"/>
        </w:rPr>
        <w:t>实验感想</w:t>
      </w:r>
      <w:bookmarkEnd w:id="50"/>
    </w:p>
    <w:p w14:paraId="6D4EC275" w14:textId="21E0D1A6" w:rsidR="00A83810" w:rsidRPr="00A83810" w:rsidRDefault="00A83810" w:rsidP="00A83810">
      <w:pPr>
        <w:rPr>
          <w:rFonts w:hint="eastAsia"/>
        </w:rPr>
      </w:pPr>
      <w:r>
        <w:rPr>
          <w:rFonts w:hint="eastAsia"/>
        </w:rPr>
        <w:t>学习了可视化方法，对于可视化工具有了新的认识。</w:t>
      </w:r>
    </w:p>
    <w:sectPr w:rsidR="00A83810" w:rsidRPr="00A83810">
      <w:headerReference w:type="even" r:id="rId114"/>
      <w:headerReference w:type="default" r:id="rId115"/>
      <w:footerReference w:type="even" r:id="rId116"/>
      <w:footerReference w:type="default" r:id="rId117"/>
      <w:headerReference w:type="first" r:id="rId118"/>
      <w:footerReference w:type="first" r:id="rId11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1FA6694" w14:textId="77777777" w:rsidR="0078390B" w:rsidRDefault="0078390B" w:rsidP="003D1561">
      <w:r>
        <w:separator/>
      </w:r>
    </w:p>
  </w:endnote>
  <w:endnote w:type="continuationSeparator" w:id="0">
    <w:p w14:paraId="38A873DA" w14:textId="77777777" w:rsidR="0078390B" w:rsidRDefault="0078390B" w:rsidP="003D15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457BC63" w14:textId="77777777" w:rsidR="008A2E58" w:rsidRDefault="008A2E58">
    <w:pPr>
      <w:pStyle w:val="a6"/>
      <w:ind w:firstLine="364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3AC1674" w14:textId="77777777" w:rsidR="008A2E58" w:rsidRDefault="008A2E58">
    <w:pPr>
      <w:pStyle w:val="a6"/>
      <w:ind w:firstLine="364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464A62C" w14:textId="77777777" w:rsidR="008A2E58" w:rsidRDefault="008A2E58">
    <w:pPr>
      <w:pStyle w:val="a6"/>
      <w:ind w:firstLine="36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CC3E901" w14:textId="77777777" w:rsidR="0078390B" w:rsidRDefault="0078390B" w:rsidP="003D1561">
      <w:r>
        <w:separator/>
      </w:r>
    </w:p>
  </w:footnote>
  <w:footnote w:type="continuationSeparator" w:id="0">
    <w:p w14:paraId="6A09AB90" w14:textId="77777777" w:rsidR="0078390B" w:rsidRDefault="0078390B" w:rsidP="003D156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F0A4829" w14:textId="77777777" w:rsidR="008A2E58" w:rsidRDefault="008A2E58">
    <w:pPr>
      <w:pStyle w:val="a4"/>
      <w:ind w:firstLine="364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39B8DD6" w14:textId="77777777" w:rsidR="008A2E58" w:rsidRDefault="008A2E58">
    <w:pPr>
      <w:pStyle w:val="a4"/>
      <w:ind w:firstLine="364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CFD04D2" w14:textId="77777777" w:rsidR="008A2E58" w:rsidRDefault="008A2E58">
    <w:pPr>
      <w:pStyle w:val="a4"/>
      <w:ind w:firstLine="36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CC031BEB"/>
    <w:multiLevelType w:val="singleLevel"/>
    <w:tmpl w:val="CC031BEB"/>
    <w:lvl w:ilvl="0">
      <w:start w:val="1"/>
      <w:numFmt w:val="decimal"/>
      <w:suff w:val="nothing"/>
      <w:lvlText w:val="（%1）"/>
      <w:lvlJc w:val="left"/>
    </w:lvl>
  </w:abstractNum>
  <w:abstractNum w:abstractNumId="1" w15:restartNumberingAfterBreak="0">
    <w:nsid w:val="7D130BD4"/>
    <w:multiLevelType w:val="hybridMultilevel"/>
    <w:tmpl w:val="D152E6B8"/>
    <w:lvl w:ilvl="0" w:tplc="9C2CAAC4">
      <w:start w:val="1"/>
      <w:numFmt w:val="decimal"/>
      <w:pStyle w:val="2"/>
      <w:lvlText w:val="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D806892"/>
    <w:multiLevelType w:val="hybridMultilevel"/>
    <w:tmpl w:val="CEC012B0"/>
    <w:lvl w:ilvl="0" w:tplc="263E703C">
      <w:start w:val="1"/>
      <w:numFmt w:val="lowerLetter"/>
      <w:pStyle w:val="3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2"/>
    <w:lvlOverride w:ilvl="0">
      <w:startOverride w:val="1"/>
    </w:lvlOverride>
  </w:num>
  <w:num w:numId="5">
    <w:abstractNumId w:val="2"/>
    <w:lvlOverride w:ilvl="0">
      <w:startOverride w:val="1"/>
    </w:lvlOverride>
  </w:num>
  <w:num w:numId="6">
    <w:abstractNumId w:val="2"/>
    <w:lvlOverride w:ilvl="0">
      <w:startOverride w:val="1"/>
    </w:lvlOverride>
  </w:num>
  <w:num w:numId="7">
    <w:abstractNumId w:val="2"/>
    <w:lvlOverride w:ilvl="0">
      <w:startOverride w:val="1"/>
    </w:lvlOverride>
  </w:num>
  <w:num w:numId="8">
    <w:abstractNumId w:val="2"/>
    <w:lvlOverride w:ilvl="0">
      <w:startOverride w:val="1"/>
    </w:lvlOverride>
  </w:num>
  <w:num w:numId="9">
    <w:abstractNumId w:val="2"/>
    <w:lvlOverride w:ilvl="0">
      <w:startOverride w:val="1"/>
    </w:lvlOverride>
  </w:num>
  <w:num w:numId="10">
    <w:abstractNumId w:val="2"/>
    <w:lvlOverride w:ilvl="0">
      <w:startOverride w:val="1"/>
    </w:lvlOverride>
  </w:num>
  <w:num w:numId="11">
    <w:abstractNumId w:val="2"/>
    <w:lvlOverride w:ilvl="0">
      <w:startOverride w:val="1"/>
    </w:lvlOverride>
  </w:num>
  <w:num w:numId="12">
    <w:abstractNumId w:val="2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B25AA"/>
    <w:rsid w:val="0000150C"/>
    <w:rsid w:val="0001067D"/>
    <w:rsid w:val="00025410"/>
    <w:rsid w:val="000321E6"/>
    <w:rsid w:val="00063477"/>
    <w:rsid w:val="00066C34"/>
    <w:rsid w:val="00071607"/>
    <w:rsid w:val="000922E0"/>
    <w:rsid w:val="000A1A81"/>
    <w:rsid w:val="000A72BC"/>
    <w:rsid w:val="000C09F1"/>
    <w:rsid w:val="00103D33"/>
    <w:rsid w:val="00112FB9"/>
    <w:rsid w:val="00117E6F"/>
    <w:rsid w:val="00120850"/>
    <w:rsid w:val="00122993"/>
    <w:rsid w:val="00137334"/>
    <w:rsid w:val="00140114"/>
    <w:rsid w:val="001423E2"/>
    <w:rsid w:val="00162459"/>
    <w:rsid w:val="00166987"/>
    <w:rsid w:val="00174732"/>
    <w:rsid w:val="00182033"/>
    <w:rsid w:val="00184979"/>
    <w:rsid w:val="001858C7"/>
    <w:rsid w:val="0019049E"/>
    <w:rsid w:val="001A35C3"/>
    <w:rsid w:val="001A38F0"/>
    <w:rsid w:val="001B23C5"/>
    <w:rsid w:val="001B7991"/>
    <w:rsid w:val="001D364A"/>
    <w:rsid w:val="001E1164"/>
    <w:rsid w:val="001E6C16"/>
    <w:rsid w:val="001F560B"/>
    <w:rsid w:val="00202235"/>
    <w:rsid w:val="00211539"/>
    <w:rsid w:val="00216E13"/>
    <w:rsid w:val="002214B9"/>
    <w:rsid w:val="00233B30"/>
    <w:rsid w:val="00235972"/>
    <w:rsid w:val="002444C0"/>
    <w:rsid w:val="002470DF"/>
    <w:rsid w:val="002529B8"/>
    <w:rsid w:val="00253A75"/>
    <w:rsid w:val="00264394"/>
    <w:rsid w:val="00272909"/>
    <w:rsid w:val="00292A27"/>
    <w:rsid w:val="002A1355"/>
    <w:rsid w:val="002B2D5E"/>
    <w:rsid w:val="002C0A31"/>
    <w:rsid w:val="002C11B6"/>
    <w:rsid w:val="002C363A"/>
    <w:rsid w:val="002D5EFC"/>
    <w:rsid w:val="002E02D1"/>
    <w:rsid w:val="002E66A3"/>
    <w:rsid w:val="002F46B7"/>
    <w:rsid w:val="00305BE7"/>
    <w:rsid w:val="0031236A"/>
    <w:rsid w:val="003527CA"/>
    <w:rsid w:val="00361C95"/>
    <w:rsid w:val="0037378E"/>
    <w:rsid w:val="00380570"/>
    <w:rsid w:val="00385BB4"/>
    <w:rsid w:val="00386205"/>
    <w:rsid w:val="00396602"/>
    <w:rsid w:val="003A2B97"/>
    <w:rsid w:val="003A2CA8"/>
    <w:rsid w:val="003C0E41"/>
    <w:rsid w:val="003C6F84"/>
    <w:rsid w:val="003D1561"/>
    <w:rsid w:val="003E1720"/>
    <w:rsid w:val="003E357C"/>
    <w:rsid w:val="003F3A37"/>
    <w:rsid w:val="003F3C5E"/>
    <w:rsid w:val="003F70BB"/>
    <w:rsid w:val="00432A37"/>
    <w:rsid w:val="00433379"/>
    <w:rsid w:val="00434053"/>
    <w:rsid w:val="004403BE"/>
    <w:rsid w:val="00463DE2"/>
    <w:rsid w:val="00466360"/>
    <w:rsid w:val="00473F44"/>
    <w:rsid w:val="00492020"/>
    <w:rsid w:val="004A2591"/>
    <w:rsid w:val="004A6954"/>
    <w:rsid w:val="004C2648"/>
    <w:rsid w:val="004C7729"/>
    <w:rsid w:val="004D2380"/>
    <w:rsid w:val="004D2980"/>
    <w:rsid w:val="004E2219"/>
    <w:rsid w:val="004E5F3C"/>
    <w:rsid w:val="004E7FF5"/>
    <w:rsid w:val="004F5518"/>
    <w:rsid w:val="00512C21"/>
    <w:rsid w:val="00523AFC"/>
    <w:rsid w:val="00531B6C"/>
    <w:rsid w:val="005320FE"/>
    <w:rsid w:val="0053416B"/>
    <w:rsid w:val="0055209D"/>
    <w:rsid w:val="005544BA"/>
    <w:rsid w:val="00554531"/>
    <w:rsid w:val="0056355F"/>
    <w:rsid w:val="0056748B"/>
    <w:rsid w:val="00576F6D"/>
    <w:rsid w:val="0058269E"/>
    <w:rsid w:val="00584611"/>
    <w:rsid w:val="005938C2"/>
    <w:rsid w:val="0059527D"/>
    <w:rsid w:val="005A18F9"/>
    <w:rsid w:val="005B1B57"/>
    <w:rsid w:val="005B372B"/>
    <w:rsid w:val="005D070B"/>
    <w:rsid w:val="005D1B54"/>
    <w:rsid w:val="0061120A"/>
    <w:rsid w:val="00615BE4"/>
    <w:rsid w:val="00677CDA"/>
    <w:rsid w:val="006863C3"/>
    <w:rsid w:val="00697A5D"/>
    <w:rsid w:val="006B2D4E"/>
    <w:rsid w:val="006C431A"/>
    <w:rsid w:val="00734070"/>
    <w:rsid w:val="00736D5C"/>
    <w:rsid w:val="00745DD1"/>
    <w:rsid w:val="00750BEF"/>
    <w:rsid w:val="00750F00"/>
    <w:rsid w:val="00757D53"/>
    <w:rsid w:val="00761EBB"/>
    <w:rsid w:val="0076706B"/>
    <w:rsid w:val="00767CBE"/>
    <w:rsid w:val="0077043E"/>
    <w:rsid w:val="00782716"/>
    <w:rsid w:val="0078390B"/>
    <w:rsid w:val="00792A6E"/>
    <w:rsid w:val="007932A0"/>
    <w:rsid w:val="00796285"/>
    <w:rsid w:val="007A08AB"/>
    <w:rsid w:val="007B1707"/>
    <w:rsid w:val="007C09CB"/>
    <w:rsid w:val="007C3619"/>
    <w:rsid w:val="007C441B"/>
    <w:rsid w:val="007D61A8"/>
    <w:rsid w:val="007D7B16"/>
    <w:rsid w:val="007E591D"/>
    <w:rsid w:val="007E605B"/>
    <w:rsid w:val="007F3B42"/>
    <w:rsid w:val="007F7018"/>
    <w:rsid w:val="007F752E"/>
    <w:rsid w:val="00805249"/>
    <w:rsid w:val="00805CC3"/>
    <w:rsid w:val="008158C3"/>
    <w:rsid w:val="00840D1C"/>
    <w:rsid w:val="00850E56"/>
    <w:rsid w:val="00853817"/>
    <w:rsid w:val="00857F95"/>
    <w:rsid w:val="00865B01"/>
    <w:rsid w:val="008A2E58"/>
    <w:rsid w:val="008A312D"/>
    <w:rsid w:val="008B0961"/>
    <w:rsid w:val="008F6689"/>
    <w:rsid w:val="00921B9C"/>
    <w:rsid w:val="0092584E"/>
    <w:rsid w:val="009306E9"/>
    <w:rsid w:val="00936C18"/>
    <w:rsid w:val="00946DA4"/>
    <w:rsid w:val="00957627"/>
    <w:rsid w:val="00963DD4"/>
    <w:rsid w:val="00971A17"/>
    <w:rsid w:val="0099027C"/>
    <w:rsid w:val="0099240F"/>
    <w:rsid w:val="009B5D73"/>
    <w:rsid w:val="009B7914"/>
    <w:rsid w:val="009D3705"/>
    <w:rsid w:val="009E49CF"/>
    <w:rsid w:val="00A03F2F"/>
    <w:rsid w:val="00A04B41"/>
    <w:rsid w:val="00A143F2"/>
    <w:rsid w:val="00A24380"/>
    <w:rsid w:val="00A2757E"/>
    <w:rsid w:val="00A334B8"/>
    <w:rsid w:val="00A42992"/>
    <w:rsid w:val="00A47610"/>
    <w:rsid w:val="00A572B4"/>
    <w:rsid w:val="00A65D53"/>
    <w:rsid w:val="00A66130"/>
    <w:rsid w:val="00A754C7"/>
    <w:rsid w:val="00A77CA8"/>
    <w:rsid w:val="00A83810"/>
    <w:rsid w:val="00A840F1"/>
    <w:rsid w:val="00A9360C"/>
    <w:rsid w:val="00A96499"/>
    <w:rsid w:val="00AA3DC1"/>
    <w:rsid w:val="00AB2F74"/>
    <w:rsid w:val="00AC3944"/>
    <w:rsid w:val="00AD7FC3"/>
    <w:rsid w:val="00AE02CA"/>
    <w:rsid w:val="00AE149D"/>
    <w:rsid w:val="00AE65A0"/>
    <w:rsid w:val="00AF4144"/>
    <w:rsid w:val="00AF5C62"/>
    <w:rsid w:val="00B067AF"/>
    <w:rsid w:val="00B06AA7"/>
    <w:rsid w:val="00B1472F"/>
    <w:rsid w:val="00B362BE"/>
    <w:rsid w:val="00B43657"/>
    <w:rsid w:val="00B62523"/>
    <w:rsid w:val="00B642D6"/>
    <w:rsid w:val="00B66D67"/>
    <w:rsid w:val="00B85D52"/>
    <w:rsid w:val="00BA48B1"/>
    <w:rsid w:val="00BB49FF"/>
    <w:rsid w:val="00BC28B1"/>
    <w:rsid w:val="00BE72D6"/>
    <w:rsid w:val="00BF1FD9"/>
    <w:rsid w:val="00BF7D18"/>
    <w:rsid w:val="00C05188"/>
    <w:rsid w:val="00C0652E"/>
    <w:rsid w:val="00C274D7"/>
    <w:rsid w:val="00C333B3"/>
    <w:rsid w:val="00C3441E"/>
    <w:rsid w:val="00C36147"/>
    <w:rsid w:val="00C3724F"/>
    <w:rsid w:val="00C434EC"/>
    <w:rsid w:val="00C52650"/>
    <w:rsid w:val="00C532B2"/>
    <w:rsid w:val="00C92B2B"/>
    <w:rsid w:val="00CE0C66"/>
    <w:rsid w:val="00CE15D3"/>
    <w:rsid w:val="00CF16B4"/>
    <w:rsid w:val="00CF3143"/>
    <w:rsid w:val="00CF3BA1"/>
    <w:rsid w:val="00CF57D7"/>
    <w:rsid w:val="00D475A2"/>
    <w:rsid w:val="00D5003B"/>
    <w:rsid w:val="00D511D5"/>
    <w:rsid w:val="00D52C1C"/>
    <w:rsid w:val="00D65A57"/>
    <w:rsid w:val="00D70451"/>
    <w:rsid w:val="00D81C49"/>
    <w:rsid w:val="00D834B9"/>
    <w:rsid w:val="00DA6377"/>
    <w:rsid w:val="00DD0C6C"/>
    <w:rsid w:val="00DD4F53"/>
    <w:rsid w:val="00DD5864"/>
    <w:rsid w:val="00DE08A3"/>
    <w:rsid w:val="00DE09E9"/>
    <w:rsid w:val="00DE2EB2"/>
    <w:rsid w:val="00DF4B4A"/>
    <w:rsid w:val="00DF72F9"/>
    <w:rsid w:val="00E041CB"/>
    <w:rsid w:val="00E4011D"/>
    <w:rsid w:val="00E46B56"/>
    <w:rsid w:val="00E500E3"/>
    <w:rsid w:val="00E541F2"/>
    <w:rsid w:val="00E57157"/>
    <w:rsid w:val="00E72630"/>
    <w:rsid w:val="00E83C96"/>
    <w:rsid w:val="00E86E56"/>
    <w:rsid w:val="00E8723D"/>
    <w:rsid w:val="00EA297D"/>
    <w:rsid w:val="00EC2A92"/>
    <w:rsid w:val="00EC4AC3"/>
    <w:rsid w:val="00ED4AA6"/>
    <w:rsid w:val="00EE1569"/>
    <w:rsid w:val="00EF6D0A"/>
    <w:rsid w:val="00F13CCF"/>
    <w:rsid w:val="00F17ADD"/>
    <w:rsid w:val="00F206F7"/>
    <w:rsid w:val="00F20C8E"/>
    <w:rsid w:val="00F308C5"/>
    <w:rsid w:val="00F313D3"/>
    <w:rsid w:val="00F31AFD"/>
    <w:rsid w:val="00F3462A"/>
    <w:rsid w:val="00F633C2"/>
    <w:rsid w:val="00F924C4"/>
    <w:rsid w:val="00FB25AA"/>
    <w:rsid w:val="00FB646B"/>
    <w:rsid w:val="00FC66E2"/>
    <w:rsid w:val="00FD3A71"/>
    <w:rsid w:val="00FD3BB8"/>
    <w:rsid w:val="00FE4F75"/>
    <w:rsid w:val="00FE7815"/>
    <w:rsid w:val="00FF1487"/>
    <w:rsid w:val="00FF6E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4EE647A9"/>
  <w15:chartTrackingRefBased/>
  <w15:docId w15:val="{59D8B7BC-81DF-44CD-9C05-3B31A3A2E7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D1561"/>
    <w:pPr>
      <w:widowControl w:val="0"/>
      <w:ind w:firstLineChars="202" w:firstLine="424"/>
      <w:jc w:val="both"/>
    </w:pPr>
  </w:style>
  <w:style w:type="paragraph" w:styleId="1">
    <w:name w:val="heading 1"/>
    <w:basedOn w:val="a"/>
    <w:next w:val="a"/>
    <w:link w:val="10"/>
    <w:uiPriority w:val="9"/>
    <w:qFormat/>
    <w:rsid w:val="00EC2A92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32"/>
      <w:szCs w:val="32"/>
    </w:rPr>
  </w:style>
  <w:style w:type="paragraph" w:styleId="2">
    <w:name w:val="heading 2"/>
    <w:basedOn w:val="a0"/>
    <w:next w:val="a"/>
    <w:link w:val="20"/>
    <w:uiPriority w:val="9"/>
    <w:unhideWhenUsed/>
    <w:qFormat/>
    <w:rsid w:val="003D1561"/>
    <w:pPr>
      <w:numPr>
        <w:numId w:val="1"/>
      </w:numPr>
      <w:ind w:left="0" w:firstLineChars="0" w:firstLine="0"/>
      <w:jc w:val="left"/>
      <w:outlineLvl w:val="1"/>
    </w:pPr>
    <w:rPr>
      <w:b/>
      <w:bCs/>
      <w:sz w:val="28"/>
      <w:szCs w:val="28"/>
    </w:rPr>
  </w:style>
  <w:style w:type="paragraph" w:styleId="3">
    <w:name w:val="heading 3"/>
    <w:basedOn w:val="a0"/>
    <w:next w:val="a"/>
    <w:link w:val="30"/>
    <w:uiPriority w:val="9"/>
    <w:unhideWhenUsed/>
    <w:qFormat/>
    <w:rsid w:val="003D1561"/>
    <w:pPr>
      <w:numPr>
        <w:numId w:val="2"/>
      </w:numPr>
      <w:ind w:left="0" w:firstLineChars="0" w:firstLine="0"/>
      <w:outlineLvl w:val="2"/>
    </w:p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"/>
    <w:link w:val="a5"/>
    <w:uiPriority w:val="99"/>
    <w:unhideWhenUsed/>
    <w:rsid w:val="00EC2A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1"/>
    <w:link w:val="a4"/>
    <w:uiPriority w:val="99"/>
    <w:rsid w:val="00EC2A92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EC2A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1"/>
    <w:link w:val="a6"/>
    <w:uiPriority w:val="99"/>
    <w:rsid w:val="00EC2A92"/>
    <w:rPr>
      <w:sz w:val="18"/>
      <w:szCs w:val="18"/>
    </w:rPr>
  </w:style>
  <w:style w:type="character" w:customStyle="1" w:styleId="10">
    <w:name w:val="标题 1 字符"/>
    <w:basedOn w:val="a1"/>
    <w:link w:val="1"/>
    <w:uiPriority w:val="9"/>
    <w:rsid w:val="00EC2A92"/>
    <w:rPr>
      <w:b/>
      <w:bCs/>
      <w:kern w:val="44"/>
      <w:sz w:val="32"/>
      <w:szCs w:val="32"/>
    </w:rPr>
  </w:style>
  <w:style w:type="paragraph" w:styleId="a0">
    <w:name w:val="List Paragraph"/>
    <w:basedOn w:val="a"/>
    <w:uiPriority w:val="34"/>
    <w:qFormat/>
    <w:rsid w:val="008A312D"/>
    <w:pPr>
      <w:ind w:firstLineChars="200" w:firstLine="420"/>
    </w:pPr>
  </w:style>
  <w:style w:type="character" w:customStyle="1" w:styleId="20">
    <w:name w:val="标题 2 字符"/>
    <w:basedOn w:val="a1"/>
    <w:link w:val="2"/>
    <w:uiPriority w:val="9"/>
    <w:rsid w:val="003D1561"/>
    <w:rPr>
      <w:b/>
      <w:bCs/>
      <w:sz w:val="28"/>
      <w:szCs w:val="28"/>
    </w:rPr>
  </w:style>
  <w:style w:type="character" w:customStyle="1" w:styleId="30">
    <w:name w:val="标题 3 字符"/>
    <w:basedOn w:val="a1"/>
    <w:link w:val="3"/>
    <w:uiPriority w:val="9"/>
    <w:rsid w:val="003D1561"/>
  </w:style>
  <w:style w:type="paragraph" w:styleId="TOC">
    <w:name w:val="TOC Heading"/>
    <w:basedOn w:val="1"/>
    <w:next w:val="a"/>
    <w:uiPriority w:val="39"/>
    <w:unhideWhenUsed/>
    <w:qFormat/>
    <w:rsid w:val="007C09CB"/>
    <w:pPr>
      <w:widowControl/>
      <w:spacing w:before="240" w:after="0" w:line="259" w:lineRule="auto"/>
      <w:ind w:firstLineChars="0" w:firstLine="0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</w:rPr>
  </w:style>
  <w:style w:type="paragraph" w:styleId="TOC1">
    <w:name w:val="toc 1"/>
    <w:basedOn w:val="a"/>
    <w:next w:val="a"/>
    <w:autoRedefine/>
    <w:uiPriority w:val="39"/>
    <w:unhideWhenUsed/>
    <w:rsid w:val="007C09CB"/>
  </w:style>
  <w:style w:type="paragraph" w:styleId="TOC2">
    <w:name w:val="toc 2"/>
    <w:basedOn w:val="a"/>
    <w:next w:val="a"/>
    <w:autoRedefine/>
    <w:uiPriority w:val="39"/>
    <w:unhideWhenUsed/>
    <w:rsid w:val="007C09CB"/>
    <w:pPr>
      <w:ind w:leftChars="200" w:left="420"/>
    </w:pPr>
  </w:style>
  <w:style w:type="paragraph" w:styleId="TOC3">
    <w:name w:val="toc 3"/>
    <w:basedOn w:val="a"/>
    <w:next w:val="a"/>
    <w:autoRedefine/>
    <w:uiPriority w:val="39"/>
    <w:unhideWhenUsed/>
    <w:rsid w:val="007C09CB"/>
    <w:pPr>
      <w:ind w:leftChars="400" w:left="840"/>
    </w:pPr>
  </w:style>
  <w:style w:type="character" w:styleId="a8">
    <w:name w:val="Hyperlink"/>
    <w:basedOn w:val="a1"/>
    <w:uiPriority w:val="99"/>
    <w:unhideWhenUsed/>
    <w:rsid w:val="007C09CB"/>
    <w:rPr>
      <w:color w:val="0563C1" w:themeColor="hyperlink"/>
      <w:u w:val="single"/>
    </w:rPr>
  </w:style>
  <w:style w:type="paragraph" w:styleId="HTML">
    <w:name w:val="HTML Preformatted"/>
    <w:basedOn w:val="a"/>
    <w:link w:val="HTML0"/>
    <w:uiPriority w:val="99"/>
    <w:semiHidden/>
    <w:unhideWhenUsed/>
    <w:rsid w:val="0049202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1"/>
    <w:link w:val="HTML"/>
    <w:uiPriority w:val="99"/>
    <w:semiHidden/>
    <w:rsid w:val="00492020"/>
    <w:rPr>
      <w:rFonts w:ascii="宋体" w:eastAsia="宋体" w:hAnsi="宋体" w:cs="宋体"/>
      <w:kern w:val="0"/>
      <w:sz w:val="24"/>
      <w:szCs w:val="24"/>
    </w:rPr>
  </w:style>
  <w:style w:type="character" w:customStyle="1" w:styleId="n">
    <w:name w:val="n"/>
    <w:basedOn w:val="a1"/>
    <w:rsid w:val="00492020"/>
  </w:style>
  <w:style w:type="character" w:customStyle="1" w:styleId="o">
    <w:name w:val="o"/>
    <w:basedOn w:val="a1"/>
    <w:rsid w:val="00492020"/>
  </w:style>
  <w:style w:type="character" w:customStyle="1" w:styleId="p">
    <w:name w:val="p"/>
    <w:basedOn w:val="a1"/>
    <w:rsid w:val="00492020"/>
  </w:style>
  <w:style w:type="character" w:customStyle="1" w:styleId="c1">
    <w:name w:val="c1"/>
    <w:basedOn w:val="a1"/>
    <w:rsid w:val="00492020"/>
  </w:style>
  <w:style w:type="character" w:customStyle="1" w:styleId="mi">
    <w:name w:val="mi"/>
    <w:basedOn w:val="a1"/>
    <w:rsid w:val="00492020"/>
  </w:style>
  <w:style w:type="character" w:styleId="a9">
    <w:name w:val="Unresolved Mention"/>
    <w:basedOn w:val="a1"/>
    <w:uiPriority w:val="99"/>
    <w:semiHidden/>
    <w:unhideWhenUsed/>
    <w:rsid w:val="003F3A3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102480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png"/><Relationship Id="rId117" Type="http://schemas.openxmlformats.org/officeDocument/2006/relationships/footer" Target="footer2.xml"/><Relationship Id="rId21" Type="http://schemas.openxmlformats.org/officeDocument/2006/relationships/image" Target="media/image14.png"/><Relationship Id="rId42" Type="http://schemas.openxmlformats.org/officeDocument/2006/relationships/image" Target="media/image34.png"/><Relationship Id="rId47" Type="http://schemas.openxmlformats.org/officeDocument/2006/relationships/image" Target="media/image39.png"/><Relationship Id="rId63" Type="http://schemas.openxmlformats.org/officeDocument/2006/relationships/image" Target="media/image55.png"/><Relationship Id="rId68" Type="http://schemas.openxmlformats.org/officeDocument/2006/relationships/image" Target="media/image60.png"/><Relationship Id="rId84" Type="http://schemas.openxmlformats.org/officeDocument/2006/relationships/image" Target="media/image74.png"/><Relationship Id="rId89" Type="http://schemas.openxmlformats.org/officeDocument/2006/relationships/image" Target="media/image79.png"/><Relationship Id="rId112" Type="http://schemas.openxmlformats.org/officeDocument/2006/relationships/image" Target="media/image102.png"/><Relationship Id="rId16" Type="http://schemas.openxmlformats.org/officeDocument/2006/relationships/image" Target="media/image9.png"/><Relationship Id="rId107" Type="http://schemas.openxmlformats.org/officeDocument/2006/relationships/image" Target="media/image97.png"/><Relationship Id="rId11" Type="http://schemas.openxmlformats.org/officeDocument/2006/relationships/image" Target="media/image4.png"/><Relationship Id="rId32" Type="http://schemas.openxmlformats.org/officeDocument/2006/relationships/image" Target="media/image25.png"/><Relationship Id="rId37" Type="http://schemas.openxmlformats.org/officeDocument/2006/relationships/image" Target="media/image29.png"/><Relationship Id="rId53" Type="http://schemas.openxmlformats.org/officeDocument/2006/relationships/image" Target="media/image45.png"/><Relationship Id="rId58" Type="http://schemas.openxmlformats.org/officeDocument/2006/relationships/image" Target="media/image50.png"/><Relationship Id="rId74" Type="http://schemas.openxmlformats.org/officeDocument/2006/relationships/image" Target="media/image65.png"/><Relationship Id="rId79" Type="http://schemas.openxmlformats.org/officeDocument/2006/relationships/image" Target="media/image69.png"/><Relationship Id="rId102" Type="http://schemas.openxmlformats.org/officeDocument/2006/relationships/image" Target="media/image92.png"/><Relationship Id="rId5" Type="http://schemas.openxmlformats.org/officeDocument/2006/relationships/webSettings" Target="webSettings.xml"/><Relationship Id="rId90" Type="http://schemas.openxmlformats.org/officeDocument/2006/relationships/image" Target="media/image80.png"/><Relationship Id="rId95" Type="http://schemas.openxmlformats.org/officeDocument/2006/relationships/image" Target="media/image85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43" Type="http://schemas.openxmlformats.org/officeDocument/2006/relationships/image" Target="media/image35.png"/><Relationship Id="rId48" Type="http://schemas.openxmlformats.org/officeDocument/2006/relationships/image" Target="media/image40.png"/><Relationship Id="rId64" Type="http://schemas.openxmlformats.org/officeDocument/2006/relationships/image" Target="media/image56.png"/><Relationship Id="rId69" Type="http://schemas.openxmlformats.org/officeDocument/2006/relationships/image" Target="media/image61.wmf"/><Relationship Id="rId113" Type="http://schemas.openxmlformats.org/officeDocument/2006/relationships/image" Target="media/image103.png"/><Relationship Id="rId118" Type="http://schemas.openxmlformats.org/officeDocument/2006/relationships/header" Target="header3.xml"/><Relationship Id="rId80" Type="http://schemas.openxmlformats.org/officeDocument/2006/relationships/image" Target="media/image70.png"/><Relationship Id="rId85" Type="http://schemas.openxmlformats.org/officeDocument/2006/relationships/image" Target="media/image75.png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33" Type="http://schemas.openxmlformats.org/officeDocument/2006/relationships/hyperlink" Target="https://thalis.math.upatras.gr/~vrahatis/papers/proceedings/PlagianakosV99c_Proc_GECCO-1999_July_13-17_1999_Orlando_USA_vol_1_pp910-915_1999_CameraReady.pdf" TargetMode="External"/><Relationship Id="rId38" Type="http://schemas.openxmlformats.org/officeDocument/2006/relationships/image" Target="media/image30.png"/><Relationship Id="rId59" Type="http://schemas.openxmlformats.org/officeDocument/2006/relationships/image" Target="media/image51.png"/><Relationship Id="rId103" Type="http://schemas.openxmlformats.org/officeDocument/2006/relationships/image" Target="media/image93.png"/><Relationship Id="rId108" Type="http://schemas.openxmlformats.org/officeDocument/2006/relationships/image" Target="media/image98.png"/><Relationship Id="rId54" Type="http://schemas.openxmlformats.org/officeDocument/2006/relationships/image" Target="media/image46.png"/><Relationship Id="rId70" Type="http://schemas.openxmlformats.org/officeDocument/2006/relationships/oleObject" Target="embeddings/oleObject1.bin"/><Relationship Id="rId75" Type="http://schemas.openxmlformats.org/officeDocument/2006/relationships/image" Target="media/image66.png"/><Relationship Id="rId91" Type="http://schemas.openxmlformats.org/officeDocument/2006/relationships/image" Target="media/image81.png"/><Relationship Id="rId96" Type="http://schemas.openxmlformats.org/officeDocument/2006/relationships/image" Target="media/image8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49" Type="http://schemas.openxmlformats.org/officeDocument/2006/relationships/image" Target="media/image41.png"/><Relationship Id="rId114" Type="http://schemas.openxmlformats.org/officeDocument/2006/relationships/header" Target="header1.xml"/><Relationship Id="rId119" Type="http://schemas.openxmlformats.org/officeDocument/2006/relationships/footer" Target="footer3.xml"/><Relationship Id="rId44" Type="http://schemas.openxmlformats.org/officeDocument/2006/relationships/image" Target="media/image36.png"/><Relationship Id="rId60" Type="http://schemas.openxmlformats.org/officeDocument/2006/relationships/image" Target="media/image52.png"/><Relationship Id="rId65" Type="http://schemas.openxmlformats.org/officeDocument/2006/relationships/image" Target="media/image57.png"/><Relationship Id="rId81" Type="http://schemas.openxmlformats.org/officeDocument/2006/relationships/image" Target="media/image71.png"/><Relationship Id="rId86" Type="http://schemas.openxmlformats.org/officeDocument/2006/relationships/image" Target="media/image76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image" Target="media/image31.png"/><Relationship Id="rId109" Type="http://schemas.openxmlformats.org/officeDocument/2006/relationships/image" Target="media/image99.png"/><Relationship Id="rId34" Type="http://schemas.openxmlformats.org/officeDocument/2006/relationships/image" Target="media/image26.png"/><Relationship Id="rId50" Type="http://schemas.openxmlformats.org/officeDocument/2006/relationships/image" Target="media/image42.png"/><Relationship Id="rId55" Type="http://schemas.openxmlformats.org/officeDocument/2006/relationships/image" Target="media/image47.png"/><Relationship Id="rId76" Type="http://schemas.openxmlformats.org/officeDocument/2006/relationships/image" Target="media/image67.png"/><Relationship Id="rId97" Type="http://schemas.openxmlformats.org/officeDocument/2006/relationships/image" Target="media/image87.png"/><Relationship Id="rId104" Type="http://schemas.openxmlformats.org/officeDocument/2006/relationships/image" Target="media/image94.png"/><Relationship Id="rId120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62.png"/><Relationship Id="rId92" Type="http://schemas.openxmlformats.org/officeDocument/2006/relationships/image" Target="media/image82.png"/><Relationship Id="rId2" Type="http://schemas.openxmlformats.org/officeDocument/2006/relationships/numbering" Target="numbering.xml"/><Relationship Id="rId29" Type="http://schemas.openxmlformats.org/officeDocument/2006/relationships/image" Target="media/image22.png"/><Relationship Id="rId24" Type="http://schemas.openxmlformats.org/officeDocument/2006/relationships/image" Target="media/image17.png"/><Relationship Id="rId40" Type="http://schemas.openxmlformats.org/officeDocument/2006/relationships/image" Target="media/image32.png"/><Relationship Id="rId45" Type="http://schemas.openxmlformats.org/officeDocument/2006/relationships/image" Target="media/image37.png"/><Relationship Id="rId66" Type="http://schemas.openxmlformats.org/officeDocument/2006/relationships/image" Target="media/image58.png"/><Relationship Id="rId87" Type="http://schemas.openxmlformats.org/officeDocument/2006/relationships/image" Target="media/image77.png"/><Relationship Id="rId110" Type="http://schemas.openxmlformats.org/officeDocument/2006/relationships/image" Target="media/image100.png"/><Relationship Id="rId115" Type="http://schemas.openxmlformats.org/officeDocument/2006/relationships/header" Target="header2.xml"/><Relationship Id="rId61" Type="http://schemas.openxmlformats.org/officeDocument/2006/relationships/image" Target="media/image53.png"/><Relationship Id="rId82" Type="http://schemas.openxmlformats.org/officeDocument/2006/relationships/image" Target="media/image72.png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30" Type="http://schemas.openxmlformats.org/officeDocument/2006/relationships/image" Target="media/image23.png"/><Relationship Id="rId35" Type="http://schemas.openxmlformats.org/officeDocument/2006/relationships/image" Target="media/image27.png"/><Relationship Id="rId56" Type="http://schemas.openxmlformats.org/officeDocument/2006/relationships/image" Target="media/image48.png"/><Relationship Id="rId77" Type="http://schemas.openxmlformats.org/officeDocument/2006/relationships/hyperlink" Target="https://scikit-learn.org/stable/modules/generated/sklearn.svm.LinearSVC.html?highlight=linearsvc#sklearn.svm.LinearSVC" TargetMode="External"/><Relationship Id="rId100" Type="http://schemas.openxmlformats.org/officeDocument/2006/relationships/image" Target="media/image90.png"/><Relationship Id="rId105" Type="http://schemas.openxmlformats.org/officeDocument/2006/relationships/image" Target="media/image95.png"/><Relationship Id="rId8" Type="http://schemas.openxmlformats.org/officeDocument/2006/relationships/image" Target="media/image1.png"/><Relationship Id="rId51" Type="http://schemas.openxmlformats.org/officeDocument/2006/relationships/image" Target="media/image43.png"/><Relationship Id="rId72" Type="http://schemas.openxmlformats.org/officeDocument/2006/relationships/image" Target="media/image63.png"/><Relationship Id="rId93" Type="http://schemas.openxmlformats.org/officeDocument/2006/relationships/image" Target="media/image83.png"/><Relationship Id="rId98" Type="http://schemas.openxmlformats.org/officeDocument/2006/relationships/image" Target="media/image88.png"/><Relationship Id="rId121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image" Target="media/image18.png"/><Relationship Id="rId46" Type="http://schemas.openxmlformats.org/officeDocument/2006/relationships/image" Target="media/image38.png"/><Relationship Id="rId67" Type="http://schemas.openxmlformats.org/officeDocument/2006/relationships/image" Target="media/image59.png"/><Relationship Id="rId116" Type="http://schemas.openxmlformats.org/officeDocument/2006/relationships/footer" Target="footer1.xml"/><Relationship Id="rId20" Type="http://schemas.openxmlformats.org/officeDocument/2006/relationships/image" Target="media/image13.png"/><Relationship Id="rId41" Type="http://schemas.openxmlformats.org/officeDocument/2006/relationships/image" Target="media/image33.png"/><Relationship Id="rId62" Type="http://schemas.openxmlformats.org/officeDocument/2006/relationships/image" Target="media/image54.png"/><Relationship Id="rId83" Type="http://schemas.openxmlformats.org/officeDocument/2006/relationships/image" Target="media/image73.png"/><Relationship Id="rId88" Type="http://schemas.openxmlformats.org/officeDocument/2006/relationships/image" Target="media/image78.png"/><Relationship Id="rId111" Type="http://schemas.openxmlformats.org/officeDocument/2006/relationships/image" Target="media/image101.png"/><Relationship Id="rId15" Type="http://schemas.openxmlformats.org/officeDocument/2006/relationships/image" Target="media/image8.png"/><Relationship Id="rId36" Type="http://schemas.openxmlformats.org/officeDocument/2006/relationships/image" Target="media/image28.png"/><Relationship Id="rId57" Type="http://schemas.openxmlformats.org/officeDocument/2006/relationships/image" Target="media/image49.png"/><Relationship Id="rId106" Type="http://schemas.openxmlformats.org/officeDocument/2006/relationships/image" Target="media/image96.png"/><Relationship Id="rId10" Type="http://schemas.openxmlformats.org/officeDocument/2006/relationships/image" Target="media/image3.png"/><Relationship Id="rId31" Type="http://schemas.openxmlformats.org/officeDocument/2006/relationships/image" Target="media/image24.png"/><Relationship Id="rId52" Type="http://schemas.openxmlformats.org/officeDocument/2006/relationships/image" Target="media/image44.png"/><Relationship Id="rId73" Type="http://schemas.openxmlformats.org/officeDocument/2006/relationships/image" Target="media/image64.png"/><Relationship Id="rId78" Type="http://schemas.openxmlformats.org/officeDocument/2006/relationships/image" Target="media/image68.png"/><Relationship Id="rId94" Type="http://schemas.openxmlformats.org/officeDocument/2006/relationships/image" Target="media/image84.png"/><Relationship Id="rId99" Type="http://schemas.openxmlformats.org/officeDocument/2006/relationships/image" Target="media/image89.png"/><Relationship Id="rId101" Type="http://schemas.openxmlformats.org/officeDocument/2006/relationships/image" Target="media/image9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3D5FE3-C933-4B80-AE54-8AD2A3A48A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02</TotalTime>
  <Pages>48</Pages>
  <Words>1181</Words>
  <Characters>6738</Characters>
  <Application>Microsoft Office Word</Application>
  <DocSecurity>0</DocSecurity>
  <Lines>56</Lines>
  <Paragraphs>15</Paragraphs>
  <ScaleCrop>false</ScaleCrop>
  <Company/>
  <LinksUpToDate>false</LinksUpToDate>
  <CharactersWithSpaces>79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 笑天</dc:creator>
  <cp:keywords/>
  <dc:description/>
  <cp:lastModifiedBy>张 笑天</cp:lastModifiedBy>
  <cp:revision>281</cp:revision>
  <dcterms:created xsi:type="dcterms:W3CDTF">2020-06-24T06:26:00Z</dcterms:created>
  <dcterms:modified xsi:type="dcterms:W3CDTF">2020-06-28T14:30:00Z</dcterms:modified>
</cp:coreProperties>
</file>